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E2DF3D" w14:textId="469B1958" w:rsidR="007E76DF" w:rsidRDefault="000802DC" w:rsidP="007E76DF">
      <w:pPr>
        <w:pStyle w:val="Psectionheading"/>
      </w:pPr>
      <w:r>
        <w:t>Multiple-</w:t>
      </w:r>
      <w:r w:rsidR="007E76DF" w:rsidRPr="00FB3505">
        <w:t>choice section</w:t>
      </w:r>
    </w:p>
    <w:p w14:paraId="66FEC6D0" w14:textId="77777777" w:rsidR="007E76DF" w:rsidRDefault="007E76DF" w:rsidP="000802DC">
      <w:pPr>
        <w:pStyle w:val="Pquestionheadingmc1stafterhead"/>
      </w:pPr>
      <w:r>
        <w:t>Question 1</w:t>
      </w:r>
      <w:r>
        <w:tab/>
        <w:t>[5</w:t>
      </w:r>
      <w:r w:rsidRPr="00FB3505">
        <w:t>.1</w:t>
      </w:r>
      <w:r>
        <w:t>]</w:t>
      </w:r>
    </w:p>
    <w:p w14:paraId="571E0D40" w14:textId="32AEC89F" w:rsidR="007E76DF" w:rsidRDefault="007E76DF" w:rsidP="007E76DF">
      <w:pPr>
        <w:pStyle w:val="Pquestiontextmainstem"/>
      </w:pPr>
      <w:r w:rsidRPr="00516EF6">
        <w:t xml:space="preserve">Sue has five bags of lollies, with </w:t>
      </w:r>
      <w:r w:rsidRPr="00516EF6">
        <w:rPr>
          <w:rStyle w:val="Cmathsexpressions"/>
        </w:rPr>
        <w:t>p</w:t>
      </w:r>
      <w:r w:rsidRPr="00227411">
        <w:t xml:space="preserve"> loll</w:t>
      </w:r>
      <w:bookmarkStart w:id="0" w:name="_GoBack"/>
      <w:bookmarkEnd w:id="0"/>
      <w:r w:rsidRPr="00227411">
        <w:t>ies</w:t>
      </w:r>
      <w:r>
        <w:t xml:space="preserve"> </w:t>
      </w:r>
      <w:r w:rsidRPr="00227411">
        <w:t>in each bag. She eats 12 of these lollies.</w:t>
      </w:r>
      <w:r w:rsidR="00486478">
        <w:br/>
      </w:r>
      <w:r w:rsidRPr="00227411">
        <w:t>The total number of lollies that Sue has</w:t>
      </w:r>
      <w:r>
        <w:t xml:space="preserve"> </w:t>
      </w:r>
      <w:r w:rsidRPr="00227411">
        <w:t>now can be written using algebra as:</w:t>
      </w:r>
    </w:p>
    <w:p w14:paraId="36EF3B79" w14:textId="77777777" w:rsidR="007E76DF" w:rsidRPr="00227411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 xml:space="preserve">5 + </w:t>
      </w:r>
      <w:r w:rsidRPr="00AA206F">
        <w:rPr>
          <w:rStyle w:val="Cmathsexpressions"/>
        </w:rPr>
        <w:t>p</w:t>
      </w:r>
      <w:r w:rsidRPr="00AA206F">
        <w:t xml:space="preserve"> – 12</w:t>
      </w:r>
      <w:r w:rsidRPr="00AA206F"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>5</w:t>
      </w:r>
      <w:r w:rsidRPr="00AA206F">
        <w:rPr>
          <w:rStyle w:val="Cmathsexpressions"/>
        </w:rPr>
        <w:t>p</w:t>
      </w:r>
      <w:r w:rsidRPr="00AA206F">
        <w:t xml:space="preserve"> + 12</w:t>
      </w:r>
      <w:r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t xml:space="preserve">5 + </w:t>
      </w:r>
      <w:r w:rsidRPr="00AA206F">
        <w:rPr>
          <w:rStyle w:val="Cmathsexpressions"/>
        </w:rPr>
        <w:t>p</w:t>
      </w:r>
      <w:r w:rsidRPr="00AA206F">
        <w:t xml:space="preserve"> + 12</w:t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5</w:t>
      </w:r>
      <w:r w:rsidRPr="00AA206F">
        <w:rPr>
          <w:rStyle w:val="Cmathsexpressions"/>
        </w:rPr>
        <w:t>p</w:t>
      </w:r>
      <w:r w:rsidRPr="00AA206F">
        <w:t xml:space="preserve"> – 12</w:t>
      </w:r>
    </w:p>
    <w:p w14:paraId="12C96807" w14:textId="77777777" w:rsidR="007E76DF" w:rsidRDefault="007E76DF" w:rsidP="007E76DF">
      <w:pPr>
        <w:pStyle w:val="Pquestionheadingmc"/>
      </w:pPr>
      <w:r>
        <w:t>Question 2</w:t>
      </w:r>
      <w:r>
        <w:tab/>
        <w:t>[5</w:t>
      </w:r>
      <w:r w:rsidRPr="00FB3505">
        <w:t>.</w:t>
      </w:r>
      <w:r>
        <w:t>1]</w:t>
      </w:r>
    </w:p>
    <w:p w14:paraId="53A88A91" w14:textId="77777777" w:rsidR="007E76DF" w:rsidRDefault="007E76DF" w:rsidP="007E76DF">
      <w:pPr>
        <w:pStyle w:val="Pquestiontextmainstem"/>
      </w:pPr>
      <w:r w:rsidRPr="00260853">
        <w:t xml:space="preserve">The sum of </w:t>
      </w:r>
      <w:r w:rsidRPr="00516EF6">
        <w:rPr>
          <w:rStyle w:val="Cmathsexpressions"/>
        </w:rPr>
        <w:t>x</w:t>
      </w:r>
      <w:r w:rsidRPr="00227411">
        <w:t xml:space="preserve"> and 8 is divided by 2. This</w:t>
      </w:r>
      <w:r>
        <w:t xml:space="preserve"> </w:t>
      </w:r>
      <w:r w:rsidRPr="00227411">
        <w:t>can be written using algebra as:</w:t>
      </w:r>
    </w:p>
    <w:p w14:paraId="03D8B518" w14:textId="4A5F9652" w:rsidR="007E76DF" w:rsidRPr="00227411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rPr>
          <w:rStyle w:val="Cmathsexpressions"/>
        </w:rPr>
        <w:t>x</w:t>
      </w:r>
      <w:r w:rsidRPr="00AA206F">
        <w:t xml:space="preserve"> + 4</w:t>
      </w:r>
      <w:r w:rsidRPr="00AA206F">
        <w:tab/>
      </w:r>
      <w:r w:rsidRPr="00AA206F"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227411">
        <w:rPr>
          <w:position w:val="-24"/>
        </w:rPr>
        <w:object w:dxaOrig="540" w:dyaOrig="620" w14:anchorId="743B23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05pt;height:28.05pt" o:ole="">
            <v:imagedata r:id="rId8" o:title=""/>
          </v:shape>
          <o:OLEObject Type="Embed" ProgID="Equation.3" ShapeID="_x0000_i1025" DrawAspect="Content" ObjectID="_1540648239" r:id="rId9"/>
        </w:object>
      </w:r>
      <w:r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t>8</w:t>
      </w:r>
      <w:r w:rsidRPr="00AA206F">
        <w:rPr>
          <w:rStyle w:val="Cmathsexpressions"/>
        </w:rPr>
        <w:t>x</w:t>
      </w:r>
      <w:r w:rsidRPr="00AA206F">
        <w:rPr>
          <w:rStyle w:val="Cquestionpartlabelbold"/>
        </w:rPr>
        <w:t xml:space="preserve"> </w:t>
      </w:r>
      <w:r w:rsidR="000802DC">
        <w:t>÷</w:t>
      </w:r>
      <w:r w:rsidRPr="00AA206F">
        <w:rPr>
          <w:rStyle w:val="Cquestionpartlabelbold"/>
        </w:rPr>
        <w:t xml:space="preserve"> </w:t>
      </w:r>
      <w:r w:rsidRPr="00AA206F">
        <w:t>2</w:t>
      </w:r>
      <w:r w:rsidRPr="00AA206F"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227411">
        <w:rPr>
          <w:position w:val="-24"/>
        </w:rPr>
        <w:object w:dxaOrig="240" w:dyaOrig="620" w14:anchorId="09125472">
          <v:shape id="_x0000_i1026" type="#_x0000_t75" style="width:14.95pt;height:28.05pt" o:ole="">
            <v:imagedata r:id="rId10" o:title=""/>
          </v:shape>
          <o:OLEObject Type="Embed" ProgID="Equation.3" ShapeID="_x0000_i1026" DrawAspect="Content" ObjectID="_1540648240" r:id="rId11"/>
        </w:object>
      </w:r>
      <w:r w:rsidR="000802DC">
        <w:t>+ 8</w:t>
      </w:r>
    </w:p>
    <w:p w14:paraId="2BA81A15" w14:textId="77777777" w:rsidR="007E76DF" w:rsidRDefault="007E76DF" w:rsidP="007E76DF">
      <w:pPr>
        <w:pStyle w:val="Pquestionheadingmc"/>
      </w:pPr>
      <w:r>
        <w:t>Question 3</w:t>
      </w:r>
      <w:r>
        <w:tab/>
        <w:t>[5</w:t>
      </w:r>
      <w:r w:rsidRPr="00FB3505">
        <w:t>.</w:t>
      </w:r>
      <w:r>
        <w:t>1]</w:t>
      </w:r>
    </w:p>
    <w:p w14:paraId="6AFD7297" w14:textId="6E1BE989" w:rsidR="007E76DF" w:rsidRPr="00227411" w:rsidRDefault="000802DC" w:rsidP="007E76DF">
      <w:pPr>
        <w:pStyle w:val="Pquestiontextmainstem"/>
      </w:pPr>
      <w:r>
        <w:t xml:space="preserve">Ahmed has </w:t>
      </w:r>
      <w:r w:rsidRPr="000802DC">
        <w:rPr>
          <w:rStyle w:val="Cmathsexpressions"/>
        </w:rPr>
        <w:t>m</w:t>
      </w:r>
      <w:r>
        <w:t xml:space="preserve"> </w:t>
      </w:r>
      <w:r w:rsidR="007E76DF" w:rsidRPr="00227411">
        <w:t>marbles</w:t>
      </w:r>
      <w:r w:rsidR="007E76DF" w:rsidRPr="00AA206F">
        <w:rPr>
          <w:rStyle w:val="Cmathsexpressions"/>
        </w:rPr>
        <w:t xml:space="preserve">, </w:t>
      </w:r>
      <w:r>
        <w:t>Jasmine</w:t>
      </w:r>
      <w:r w:rsidR="007E76DF" w:rsidRPr="00227411">
        <w:t xml:space="preserve"> has 3 less </w:t>
      </w:r>
      <w:r>
        <w:t xml:space="preserve">marbles </w:t>
      </w:r>
      <w:r w:rsidR="007E76DF" w:rsidRPr="00227411">
        <w:t xml:space="preserve">than </w:t>
      </w:r>
      <w:r>
        <w:t>Ahmed</w:t>
      </w:r>
      <w:r w:rsidR="006D03EF">
        <w:t>.</w:t>
      </w:r>
      <w:r w:rsidR="007E76DF" w:rsidRPr="00227411">
        <w:t xml:space="preserve"> </w:t>
      </w:r>
      <w:r>
        <w:t>Sunil</w:t>
      </w:r>
      <w:r w:rsidR="007E76DF" w:rsidRPr="00227411">
        <w:t xml:space="preserve"> has half the</w:t>
      </w:r>
      <w:r>
        <w:t xml:space="preserve"> number of</w:t>
      </w:r>
      <w:r w:rsidR="007E76DF" w:rsidRPr="00227411">
        <w:t xml:space="preserve"> marbles tha</w:t>
      </w:r>
      <w:r>
        <w:t>t</w:t>
      </w:r>
      <w:r w:rsidR="007E76DF" w:rsidRPr="00227411">
        <w:t xml:space="preserve"> </w:t>
      </w:r>
      <w:r>
        <w:t>Jasmine has</w:t>
      </w:r>
      <w:r w:rsidR="007E76DF" w:rsidRPr="00227411">
        <w:t>.</w:t>
      </w:r>
      <w:r w:rsidR="007E76DF">
        <w:t xml:space="preserve"> </w:t>
      </w:r>
      <w:r w:rsidR="007E76DF" w:rsidRPr="00227411">
        <w:t xml:space="preserve">How many marbles does </w:t>
      </w:r>
      <w:r>
        <w:t>Sunil</w:t>
      </w:r>
      <w:r w:rsidR="007E76DF" w:rsidRPr="00227411">
        <w:t xml:space="preserve"> have?</w:t>
      </w:r>
    </w:p>
    <w:p w14:paraId="1821F854" w14:textId="164B4D20" w:rsidR="007E76DF" w:rsidRPr="00227411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2</w:t>
      </w:r>
      <w:r w:rsidRPr="00AA206F">
        <w:rPr>
          <w:rStyle w:val="Cmathsexpressions"/>
        </w:rPr>
        <w:t>m</w:t>
      </w:r>
      <w:r w:rsidR="000802DC">
        <w:rPr>
          <w:rStyle w:val="Cmathsexpressions"/>
        </w:rPr>
        <w:t xml:space="preserve"> </w:t>
      </w:r>
      <w:r w:rsidRPr="00AA206F">
        <w:t>+ 3</w:t>
      </w:r>
      <w:r w:rsidRPr="00AA206F"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>2(</w:t>
      </w:r>
      <w:r w:rsidRPr="00AA206F">
        <w:rPr>
          <w:rStyle w:val="Cmathsexpressions"/>
        </w:rPr>
        <w:t>m</w:t>
      </w:r>
      <w:r w:rsidR="000802DC">
        <w:t xml:space="preserve"> </w:t>
      </w:r>
      <w:r w:rsidRPr="00AA206F">
        <w:t>– 3)</w:t>
      </w:r>
      <w:r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t>2</w:t>
      </w:r>
      <w:r w:rsidRPr="00AA206F">
        <w:rPr>
          <w:rStyle w:val="Cmathsexpressions"/>
        </w:rPr>
        <w:t>m</w:t>
      </w:r>
      <w:r w:rsidRPr="00AA206F">
        <w:t xml:space="preserve"> – 3</w:t>
      </w:r>
      <w:r w:rsidRPr="00AA206F">
        <w:tab/>
      </w:r>
      <w:r w:rsidRPr="00AA206F"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6F563C" w:rsidRPr="00227411">
        <w:rPr>
          <w:color w:val="1F4E79"/>
          <w:position w:val="-24"/>
          <w:sz w:val="20"/>
          <w:szCs w:val="20"/>
        </w:rPr>
        <w:object w:dxaOrig="600" w:dyaOrig="620" w14:anchorId="1F3E5F66">
          <v:shape id="_x0000_i1027" type="#_x0000_t75" style="width:28.05pt;height:28.05pt" o:ole="">
            <v:imagedata r:id="rId12" o:title=""/>
          </v:shape>
          <o:OLEObject Type="Embed" ProgID="Equation.DSMT4" ShapeID="_x0000_i1027" DrawAspect="Content" ObjectID="_1540648241" r:id="rId13"/>
        </w:object>
      </w:r>
    </w:p>
    <w:p w14:paraId="6A407086" w14:textId="77777777" w:rsidR="007E76DF" w:rsidRDefault="007E76DF" w:rsidP="007E76DF">
      <w:pPr>
        <w:pStyle w:val="Pquestionheadingmc"/>
      </w:pPr>
      <w:r>
        <w:t>Question 4</w:t>
      </w:r>
      <w:r>
        <w:tab/>
        <w:t>[5</w:t>
      </w:r>
      <w:r w:rsidRPr="00FB3505">
        <w:t>.</w:t>
      </w:r>
      <w:r>
        <w:t>2]</w:t>
      </w:r>
    </w:p>
    <w:p w14:paraId="4529C5DB" w14:textId="77777777" w:rsidR="007E76DF" w:rsidRDefault="007E76DF" w:rsidP="007E76DF">
      <w:pPr>
        <w:pStyle w:val="Pquestiontextmainstem"/>
      </w:pPr>
      <w:r w:rsidRPr="00227411">
        <w:t>Which of the following expressions has a</w:t>
      </w:r>
      <w:r>
        <w:t xml:space="preserve"> </w:t>
      </w:r>
      <w:r w:rsidRPr="00516EF6">
        <w:rPr>
          <w:rStyle w:val="Cmathsexpressions"/>
        </w:rPr>
        <w:t xml:space="preserve">constant </w:t>
      </w:r>
      <w:r w:rsidRPr="00227411">
        <w:t>term of 4?</w:t>
      </w:r>
    </w:p>
    <w:p w14:paraId="6E984217" w14:textId="77777777" w:rsidR="007E76DF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5</w:t>
      </w:r>
      <w:r w:rsidRPr="00AA206F">
        <w:rPr>
          <w:rStyle w:val="Cmathsexpressions"/>
        </w:rPr>
        <w:t>p</w:t>
      </w:r>
      <w:r w:rsidRPr="00AA206F">
        <w:t xml:space="preserve"> + 4 </w:t>
      </w:r>
      <w:r w:rsidRPr="00AA206F"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>4</w:t>
      </w:r>
      <w:r w:rsidRPr="00AA206F">
        <w:rPr>
          <w:rStyle w:val="Cmathsexpressions"/>
        </w:rPr>
        <w:t>p</w:t>
      </w:r>
      <w:r w:rsidRPr="006F3E47">
        <w:rPr>
          <w:rStyle w:val="Csuperscript"/>
        </w:rPr>
        <w:t>2</w:t>
      </w:r>
      <w:r w:rsidRPr="00AA206F">
        <w:t xml:space="preserve"> </w:t>
      </w:r>
      <w:r w:rsidRPr="00AA206F">
        <w:tab/>
      </w:r>
      <w:r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t>5</w:t>
      </w:r>
      <w:r w:rsidRPr="00AA206F">
        <w:rPr>
          <w:rStyle w:val="Cmathsexpressions"/>
        </w:rPr>
        <w:t>p</w:t>
      </w:r>
      <w:r w:rsidRPr="00AA206F">
        <w:t xml:space="preserve"> – 4</w:t>
      </w:r>
      <w:r w:rsidRPr="00AA206F">
        <w:rPr>
          <w:rStyle w:val="Cmathsexpressions"/>
        </w:rPr>
        <w:t>q</w:t>
      </w:r>
      <w:r w:rsidRPr="00AA206F">
        <w:t xml:space="preserve"> </w:t>
      </w:r>
      <w:r w:rsidRPr="00AA206F"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4</w:t>
      </w:r>
      <w:r w:rsidRPr="00AA206F">
        <w:rPr>
          <w:rStyle w:val="Cmathsexpressions"/>
        </w:rPr>
        <w:t>p</w:t>
      </w:r>
      <w:r w:rsidRPr="00AA206F">
        <w:t xml:space="preserve"> + 2</w:t>
      </w:r>
    </w:p>
    <w:p w14:paraId="622C5CE5" w14:textId="77777777" w:rsidR="007E76DF" w:rsidRDefault="007E76DF" w:rsidP="007E76DF">
      <w:pPr>
        <w:pStyle w:val="Pquestionheadingmc"/>
      </w:pPr>
      <w:r>
        <w:t>Question 5</w:t>
      </w:r>
      <w:r>
        <w:tab/>
        <w:t>[5</w:t>
      </w:r>
      <w:r w:rsidRPr="00FB3505">
        <w:t>.</w:t>
      </w:r>
      <w:r>
        <w:t>2]</w:t>
      </w:r>
    </w:p>
    <w:p w14:paraId="5AF4B6CC" w14:textId="2D795432" w:rsidR="007E76DF" w:rsidRDefault="007E76DF" w:rsidP="007E76DF">
      <w:pPr>
        <w:pStyle w:val="Pquestiontextmainstem"/>
      </w:pPr>
      <w:r w:rsidRPr="00227411">
        <w:t>Which expression matches the</w:t>
      </w:r>
      <w:r>
        <w:t xml:space="preserve"> </w:t>
      </w:r>
      <w:r w:rsidR="000802DC">
        <w:t>statement</w:t>
      </w:r>
      <w:r w:rsidRPr="00227411">
        <w:t xml:space="preserve"> </w:t>
      </w:r>
      <w:r w:rsidR="000802DC">
        <w:t>below</w:t>
      </w:r>
      <w:r w:rsidRPr="00227411">
        <w:t>?</w:t>
      </w:r>
    </w:p>
    <w:p w14:paraId="7915A8BE" w14:textId="53E692E0" w:rsidR="007E76DF" w:rsidRPr="00516EF6" w:rsidRDefault="007E76DF" w:rsidP="007E76DF">
      <w:pPr>
        <w:tabs>
          <w:tab w:val="left" w:pos="993"/>
          <w:tab w:val="left" w:pos="1985"/>
          <w:tab w:val="left" w:pos="2977"/>
          <w:tab w:val="left" w:pos="4253"/>
        </w:tabs>
        <w:rPr>
          <w:rStyle w:val="Cmathsexpressions"/>
        </w:rPr>
      </w:pPr>
      <w:r w:rsidRPr="00516EF6">
        <w:rPr>
          <w:rStyle w:val="Cmathsexpressions"/>
        </w:rPr>
        <w:t>Choose a number and multiply it by six,</w:t>
      </w:r>
      <w:r>
        <w:rPr>
          <w:rStyle w:val="Cmathsexpressions"/>
        </w:rPr>
        <w:t xml:space="preserve"> </w:t>
      </w:r>
      <w:r w:rsidRPr="00516EF6">
        <w:rPr>
          <w:rStyle w:val="Cmathsexpressions"/>
        </w:rPr>
        <w:t>subtract an other number, then add 9.</w:t>
      </w:r>
    </w:p>
    <w:p w14:paraId="4EF76BCC" w14:textId="77777777" w:rsidR="007E76DF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6</w:t>
      </w:r>
      <w:r w:rsidRPr="00AA206F">
        <w:rPr>
          <w:rStyle w:val="Cmathsexpressions"/>
        </w:rPr>
        <w:t>m</w:t>
      </w:r>
      <w:r w:rsidRPr="00AA206F">
        <w:t xml:space="preserve"> – </w:t>
      </w:r>
      <w:r w:rsidRPr="00AA206F">
        <w:rPr>
          <w:rStyle w:val="Cmathsexpressions"/>
        </w:rPr>
        <w:t>n</w:t>
      </w:r>
      <w:r w:rsidRPr="00AA206F">
        <w:t xml:space="preserve"> – 9</w:t>
      </w:r>
      <w:r w:rsidRPr="00AA206F">
        <w:tab/>
      </w:r>
      <w:r w:rsidRPr="00AA206F"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 xml:space="preserve">6 + </w:t>
      </w:r>
      <w:r w:rsidRPr="00AA206F">
        <w:rPr>
          <w:rStyle w:val="Cmathsexpressions"/>
        </w:rPr>
        <w:t>m</w:t>
      </w:r>
      <w:r w:rsidRPr="00AA206F">
        <w:t xml:space="preserve"> – </w:t>
      </w:r>
      <w:r w:rsidRPr="00AA206F">
        <w:rPr>
          <w:rStyle w:val="Cmathsexpressions"/>
        </w:rPr>
        <w:t>n</w:t>
      </w:r>
      <w:r w:rsidRPr="00AA206F">
        <w:t xml:space="preserve"> + 9</w:t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t>6</w:t>
      </w:r>
      <w:r w:rsidRPr="00AA206F">
        <w:rPr>
          <w:rStyle w:val="Cmathsexpressions"/>
        </w:rPr>
        <w:t>m</w:t>
      </w:r>
      <w:r w:rsidRPr="00AA206F">
        <w:t xml:space="preserve"> – </w:t>
      </w:r>
      <w:r w:rsidRPr="00AA206F">
        <w:rPr>
          <w:rStyle w:val="Cmathsexpressions"/>
        </w:rPr>
        <w:t>n</w:t>
      </w:r>
      <w:r w:rsidRPr="00AA206F">
        <w:t xml:space="preserve"> + 9</w:t>
      </w:r>
      <w:r w:rsidRPr="00AA206F">
        <w:tab/>
      </w:r>
      <w:r w:rsidRPr="00AA206F">
        <w:tab/>
      </w:r>
      <w:r>
        <w:tab/>
      </w:r>
      <w:r>
        <w:tab/>
      </w:r>
      <w:r w:rsidRPr="00E751EF">
        <w:rPr>
          <w:rStyle w:val="Cquestionpartlabelbold"/>
        </w:rPr>
        <w:t>D</w:t>
      </w:r>
      <w:r>
        <w:rPr>
          <w:rStyle w:val="Cquestionpartlabelbold"/>
        </w:rPr>
        <w:tab/>
      </w:r>
      <w:r w:rsidRPr="00AA206F">
        <w:t>6</w:t>
      </w:r>
      <w:r w:rsidRPr="00AA206F">
        <w:rPr>
          <w:rStyle w:val="Cmathsexpressions"/>
        </w:rPr>
        <w:t>m</w:t>
      </w:r>
      <w:r w:rsidRPr="00AA206F">
        <w:t xml:space="preserve"> – </w:t>
      </w:r>
      <w:r w:rsidRPr="00AA206F">
        <w:rPr>
          <w:rStyle w:val="Cmathsexpressions"/>
        </w:rPr>
        <w:t>n</w:t>
      </w:r>
      <w:r w:rsidRPr="00AA206F">
        <w:t xml:space="preserve"> + 9</w:t>
      </w:r>
      <w:r w:rsidRPr="00AA206F">
        <w:rPr>
          <w:rStyle w:val="Cmathsexpressions"/>
        </w:rPr>
        <w:t>n</w:t>
      </w:r>
    </w:p>
    <w:p w14:paraId="04EF44CF" w14:textId="77777777" w:rsidR="007E76DF" w:rsidRDefault="007E76DF" w:rsidP="007E76DF">
      <w:pPr>
        <w:pStyle w:val="Pquestionheadingmc"/>
      </w:pPr>
      <w:r>
        <w:t>Question 6</w:t>
      </w:r>
      <w:r>
        <w:tab/>
        <w:t>[5</w:t>
      </w:r>
      <w:r w:rsidRPr="00FB3505">
        <w:t>.</w:t>
      </w:r>
      <w:r>
        <w:t>6]</w:t>
      </w:r>
    </w:p>
    <w:p w14:paraId="6A2F688D" w14:textId="77777777" w:rsidR="007E76DF" w:rsidRDefault="007E76DF" w:rsidP="007E76DF">
      <w:pPr>
        <w:pStyle w:val="Pquestiontextmainstem"/>
      </w:pPr>
      <w:r w:rsidRPr="00260853">
        <w:t>A like term for 7</w:t>
      </w:r>
      <w:r w:rsidRPr="00516EF6">
        <w:rPr>
          <w:rStyle w:val="Cmathsexpressions"/>
        </w:rPr>
        <w:t xml:space="preserve">xyz </w:t>
      </w:r>
      <w:r w:rsidRPr="00227411">
        <w:t>is:</w:t>
      </w:r>
    </w:p>
    <w:p w14:paraId="37CAE1A2" w14:textId="77777777" w:rsidR="007E76DF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7</w:t>
      </w:r>
      <w:r w:rsidRPr="00AA206F">
        <w:rPr>
          <w:rStyle w:val="Cmathsexpressions"/>
        </w:rPr>
        <w:t>yz</w:t>
      </w:r>
      <w:r w:rsidRPr="00AA206F"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>7</w:t>
      </w:r>
      <w:r w:rsidRPr="00AA206F">
        <w:rPr>
          <w:rStyle w:val="Cmathsexpressions"/>
        </w:rPr>
        <w:t>xy</w:t>
      </w:r>
      <w:r w:rsidRPr="00AA206F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0802DC">
        <w:t>7</w:t>
      </w:r>
      <w:r w:rsidRPr="00AA206F">
        <w:rPr>
          <w:rStyle w:val="Cmathsexpressions"/>
        </w:rPr>
        <w:t>xz</w:t>
      </w:r>
      <w:r w:rsidRPr="00AA206F">
        <w:tab/>
      </w:r>
      <w:r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5</w:t>
      </w:r>
      <w:r w:rsidRPr="00AA206F">
        <w:rPr>
          <w:rStyle w:val="Cmathsexpressions"/>
        </w:rPr>
        <w:t>zyx</w:t>
      </w:r>
    </w:p>
    <w:p w14:paraId="7D3ED9B7" w14:textId="77777777" w:rsidR="007E76DF" w:rsidRDefault="007E76DF" w:rsidP="007E76DF">
      <w:pPr>
        <w:pStyle w:val="Pquestionheadingmc"/>
      </w:pPr>
      <w:r>
        <w:t>Question 7</w:t>
      </w:r>
      <w:r>
        <w:tab/>
        <w:t>[5</w:t>
      </w:r>
      <w:r w:rsidRPr="00FB3505">
        <w:t>.</w:t>
      </w:r>
      <w:r>
        <w:t>6]</w:t>
      </w:r>
    </w:p>
    <w:p w14:paraId="6F3347D3" w14:textId="77777777" w:rsidR="007E76DF" w:rsidRDefault="007E76DF" w:rsidP="007E76DF">
      <w:pPr>
        <w:pStyle w:val="Pquestiontextmainstem"/>
      </w:pPr>
      <w:r w:rsidRPr="00227411">
        <w:t>Which of the following is obtained when</w:t>
      </w:r>
      <w:r>
        <w:t xml:space="preserve"> </w:t>
      </w:r>
      <w:r w:rsidRPr="00227411">
        <w:t>2</w:t>
      </w:r>
      <w:r w:rsidRPr="00516EF6">
        <w:rPr>
          <w:rStyle w:val="Cmathsexpressions"/>
        </w:rPr>
        <w:t>p</w:t>
      </w:r>
      <w:r w:rsidRPr="00260853">
        <w:t xml:space="preserve"> + 4 + 8</w:t>
      </w:r>
      <w:r w:rsidRPr="00516EF6">
        <w:rPr>
          <w:rStyle w:val="Cmathsexpressions"/>
        </w:rPr>
        <w:t>p</w:t>
      </w:r>
      <w:r w:rsidRPr="00227411">
        <w:t xml:space="preserve"> – 1 is simplified?</w:t>
      </w:r>
    </w:p>
    <w:p w14:paraId="1D575DB8" w14:textId="77777777" w:rsidR="007E76DF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13</w:t>
      </w:r>
      <w:r w:rsidRPr="00AA206F">
        <w:rPr>
          <w:rStyle w:val="Cmathsexpressions"/>
        </w:rPr>
        <w:t>p</w:t>
      </w:r>
      <w:r w:rsidRPr="00AA206F"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>14</w:t>
      </w:r>
      <w:r w:rsidRPr="00AA206F">
        <w:rPr>
          <w:rStyle w:val="Cmathsexpressions"/>
        </w:rPr>
        <w:t>p</w:t>
      </w:r>
      <w:r w:rsidRPr="00AA206F">
        <w:t xml:space="preserve"> – 1</w:t>
      </w:r>
      <w:r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t>10</w:t>
      </w:r>
      <w:r w:rsidRPr="00AA206F">
        <w:rPr>
          <w:rStyle w:val="Cmathsexpressions"/>
        </w:rPr>
        <w:t>p</w:t>
      </w:r>
      <w:r w:rsidRPr="00AA206F">
        <w:t xml:space="preserve"> + 3 </w:t>
      </w:r>
      <w:r w:rsidRPr="00AA206F"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10</w:t>
      </w:r>
      <w:r w:rsidRPr="00AA206F">
        <w:rPr>
          <w:rStyle w:val="Cmathsexpressions"/>
        </w:rPr>
        <w:t>p</w:t>
      </w:r>
      <w:r w:rsidRPr="00AA206F">
        <w:t xml:space="preserve"> – 3</w:t>
      </w:r>
    </w:p>
    <w:p w14:paraId="3BB31D42" w14:textId="77777777" w:rsidR="007E76DF" w:rsidRDefault="007E76DF" w:rsidP="007E76DF">
      <w:pPr>
        <w:pStyle w:val="Pquestionheadingmc"/>
      </w:pPr>
      <w:r>
        <w:t>Question 8</w:t>
      </w:r>
      <w:r>
        <w:tab/>
        <w:t>[5</w:t>
      </w:r>
      <w:r w:rsidRPr="00FB3505">
        <w:t>.</w:t>
      </w:r>
      <w:r>
        <w:t>3]</w:t>
      </w:r>
    </w:p>
    <w:p w14:paraId="61763668" w14:textId="10192348" w:rsidR="007E76DF" w:rsidRDefault="007E76DF" w:rsidP="007E76DF">
      <w:pPr>
        <w:pStyle w:val="Pquestiontextmainstem"/>
      </w:pPr>
      <w:r w:rsidRPr="00227411">
        <w:t>Choose the c</w:t>
      </w:r>
      <w:r w:rsidR="006314E0">
        <w:t xml:space="preserve">orrect algebraic rule for this </w:t>
      </w:r>
      <w:r w:rsidRPr="00227411">
        <w:t>sentence:</w:t>
      </w:r>
    </w:p>
    <w:p w14:paraId="0F120DEC" w14:textId="77777777" w:rsidR="007E76DF" w:rsidRPr="00516EF6" w:rsidRDefault="007E76DF" w:rsidP="000A4857">
      <w:pPr>
        <w:tabs>
          <w:tab w:val="left" w:pos="993"/>
          <w:tab w:val="left" w:pos="1985"/>
          <w:tab w:val="left" w:pos="2977"/>
          <w:tab w:val="left" w:pos="4253"/>
        </w:tabs>
        <w:spacing w:after="120"/>
        <w:rPr>
          <w:rStyle w:val="Cmathsexpressions"/>
        </w:rPr>
      </w:pPr>
      <w:r w:rsidRPr="00516EF6">
        <w:rPr>
          <w:rStyle w:val="Cmathsexpressions"/>
        </w:rPr>
        <w:t>To get y, find the square root of x then</w:t>
      </w:r>
      <w:r>
        <w:rPr>
          <w:rStyle w:val="Cmathsexpressions"/>
        </w:rPr>
        <w:t xml:space="preserve"> </w:t>
      </w:r>
      <w:r w:rsidRPr="00516EF6">
        <w:rPr>
          <w:rStyle w:val="Cmathsexpressions"/>
        </w:rPr>
        <w:t xml:space="preserve">add </w:t>
      </w:r>
      <w:r w:rsidRPr="00227411">
        <w:t>5</w:t>
      </w:r>
      <w:r w:rsidRPr="00516EF6">
        <w:rPr>
          <w:rStyle w:val="Cmathsexpressions"/>
        </w:rPr>
        <w:t>.</w:t>
      </w:r>
    </w:p>
    <w:p w14:paraId="42ACDDEB" w14:textId="7178C4B1" w:rsidR="007E76DF" w:rsidRPr="00227411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0A4857" w:rsidRPr="000A4857">
        <w:rPr>
          <w:rStyle w:val="Cquestionpartlabelbold"/>
          <w:position w:val="-12"/>
        </w:rPr>
        <w:object w:dxaOrig="999" w:dyaOrig="400" w14:anchorId="3161E31A">
          <v:shape id="_x0000_i1030" type="#_x0000_t75" style="width:50.5pt;height:20.55pt" o:ole="">
            <v:imagedata r:id="rId14" o:title=""/>
          </v:shape>
          <o:OLEObject Type="Embed" ProgID="Equation.DSMT4" ShapeID="_x0000_i1030" DrawAspect="Content" ObjectID="_1540648242" r:id="rId15"/>
        </w:object>
      </w:r>
      <w:r w:rsidRPr="00AA206F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0A4857" w:rsidRPr="000A4857">
        <w:rPr>
          <w:rStyle w:val="Cquestionpartlabelbold"/>
          <w:position w:val="-10"/>
        </w:rPr>
        <w:object w:dxaOrig="920" w:dyaOrig="360" w14:anchorId="5CDC3662">
          <v:shape id="_x0000_i1031" type="#_x0000_t75" style="width:45.8pt;height:17.75pt" o:ole="">
            <v:imagedata r:id="rId16" o:title=""/>
          </v:shape>
          <o:OLEObject Type="Embed" ProgID="Equation.DSMT4" ShapeID="_x0000_i1031" DrawAspect="Content" ObjectID="_1540648243" r:id="rId17"/>
        </w:object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0A4857" w:rsidRPr="000A4857">
        <w:rPr>
          <w:rStyle w:val="Cquestionpartlabelbold"/>
          <w:position w:val="-10"/>
        </w:rPr>
        <w:object w:dxaOrig="1020" w:dyaOrig="380" w14:anchorId="271136A9">
          <v:shape id="_x0000_i1032" type="#_x0000_t75" style="width:51.45pt;height:18.7pt" o:ole="">
            <v:imagedata r:id="rId18" o:title=""/>
          </v:shape>
          <o:OLEObject Type="Embed" ProgID="Equation.DSMT4" ShapeID="_x0000_i1032" DrawAspect="Content" ObjectID="_1540648244" r:id="rId19"/>
        </w:object>
      </w:r>
      <w:r w:rsidRPr="00AA206F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0A4857" w:rsidRPr="000A4857">
        <w:rPr>
          <w:rStyle w:val="Cquestionpartlabelbold"/>
          <w:position w:val="-10"/>
        </w:rPr>
        <w:object w:dxaOrig="999" w:dyaOrig="380" w14:anchorId="56D9ED78">
          <v:shape id="_x0000_i1033" type="#_x0000_t75" style="width:50.5pt;height:18.7pt" o:ole="">
            <v:imagedata r:id="rId20" o:title=""/>
          </v:shape>
          <o:OLEObject Type="Embed" ProgID="Equation.DSMT4" ShapeID="_x0000_i1033" DrawAspect="Content" ObjectID="_1540648245" r:id="rId21"/>
        </w:object>
      </w:r>
    </w:p>
    <w:p w14:paraId="7CCA4946" w14:textId="77777777" w:rsidR="007E76DF" w:rsidRDefault="007E76DF" w:rsidP="007E76DF">
      <w:pPr>
        <w:pStyle w:val="Pquestionheadingmc"/>
      </w:pPr>
      <w:r>
        <w:t>Question 9</w:t>
      </w:r>
      <w:r>
        <w:tab/>
        <w:t>[5</w:t>
      </w:r>
      <w:r w:rsidRPr="00FB3505">
        <w:t>.</w:t>
      </w:r>
      <w:r>
        <w:t>4]</w:t>
      </w:r>
    </w:p>
    <w:p w14:paraId="7769F883" w14:textId="660E5B1E" w:rsidR="007E76DF" w:rsidRDefault="000802DC" w:rsidP="007E76DF">
      <w:pPr>
        <w:pStyle w:val="Pquestiontextmainstem"/>
      </w:pPr>
      <w:r>
        <w:t>For t</w:t>
      </w:r>
      <w:r w:rsidR="007E76DF" w:rsidRPr="00260853">
        <w:t xml:space="preserve">he rule </w:t>
      </w:r>
      <w:r w:rsidR="007E76DF" w:rsidRPr="00516EF6">
        <w:rPr>
          <w:rStyle w:val="Cmathsexpressions"/>
        </w:rPr>
        <w:t>l</w:t>
      </w:r>
      <w:r w:rsidR="007E76DF" w:rsidRPr="00260853">
        <w:t xml:space="preserve"> = 7</w:t>
      </w:r>
      <w:r w:rsidR="007E76DF" w:rsidRPr="00516EF6">
        <w:rPr>
          <w:rStyle w:val="Cmathsexpressions"/>
        </w:rPr>
        <w:t>m</w:t>
      </w:r>
      <w:r w:rsidR="007E76DF" w:rsidRPr="00260853">
        <w:t xml:space="preserve"> + 1, whe</w:t>
      </w:r>
      <w:r>
        <w:t>re</w:t>
      </w:r>
      <w:r w:rsidR="007E76DF" w:rsidRPr="00260853">
        <w:t xml:space="preserve"> </w:t>
      </w:r>
      <w:r w:rsidR="007E76DF" w:rsidRPr="00516EF6">
        <w:rPr>
          <w:rStyle w:val="Cmathsexpressions"/>
        </w:rPr>
        <w:t>m</w:t>
      </w:r>
      <w:r w:rsidR="007E76DF" w:rsidRPr="00260853">
        <w:t xml:space="preserve"> = 4, </w:t>
      </w:r>
      <w:r w:rsidR="007E76DF" w:rsidRPr="00516EF6">
        <w:rPr>
          <w:rStyle w:val="Cmathsexpressions"/>
        </w:rPr>
        <w:t>l</w:t>
      </w:r>
      <w:r w:rsidR="007E76DF" w:rsidRPr="00227411">
        <w:t xml:space="preserve"> would</w:t>
      </w:r>
      <w:r w:rsidR="007E76DF">
        <w:t xml:space="preserve"> </w:t>
      </w:r>
      <w:r w:rsidR="007E76DF" w:rsidRPr="00227411">
        <w:t>be equal to:</w:t>
      </w:r>
    </w:p>
    <w:p w14:paraId="376FC3FC" w14:textId="4FCA7500" w:rsidR="007E76DF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12</w:t>
      </w:r>
      <w:r w:rsidRPr="00AA206F">
        <w:tab/>
      </w:r>
      <w:r w:rsidRPr="00AA206F">
        <w:tab/>
      </w:r>
      <w:r>
        <w:tab/>
      </w:r>
      <w:r>
        <w:tab/>
      </w:r>
      <w:r>
        <w:tab/>
      </w:r>
      <w:r w:rsidR="00593648"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>75</w:t>
      </w:r>
      <w:r>
        <w:tab/>
      </w:r>
      <w:r>
        <w:tab/>
      </w:r>
      <w:r>
        <w:tab/>
      </w:r>
      <w:r w:rsidR="00593648">
        <w:tab/>
      </w:r>
      <w:r>
        <w:tab/>
      </w:r>
      <w:r w:rsidRPr="00AA206F">
        <w:tab/>
      </w:r>
      <w:r w:rsidR="000802DC"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t>29</w:t>
      </w:r>
      <w:r w:rsidRPr="00AA206F">
        <w:tab/>
      </w:r>
      <w:r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13</w:t>
      </w:r>
    </w:p>
    <w:p w14:paraId="55BE60E7" w14:textId="437B3836" w:rsidR="007E76DF" w:rsidRDefault="007E76DF" w:rsidP="007E76DF">
      <w:pPr>
        <w:pStyle w:val="Pquestionheadingmc"/>
      </w:pPr>
      <w:r>
        <w:lastRenderedPageBreak/>
        <w:t>Question 10</w:t>
      </w:r>
      <w:r>
        <w:tab/>
        <w:t>[5</w:t>
      </w:r>
      <w:r w:rsidRPr="00FB3505">
        <w:t>.</w:t>
      </w:r>
      <w:r w:rsidR="000802DC">
        <w:t>4</w:t>
      </w:r>
      <w:r>
        <w:t>]</w:t>
      </w:r>
    </w:p>
    <w:p w14:paraId="03986D44" w14:textId="7E084DA8" w:rsidR="007E76DF" w:rsidRPr="00227411" w:rsidRDefault="007E76DF" w:rsidP="007E76DF">
      <w:pPr>
        <w:pStyle w:val="Pquestiontextmainstem"/>
      </w:pPr>
      <w:r w:rsidRPr="00260853">
        <w:t xml:space="preserve">A rule is given as </w:t>
      </w:r>
      <w:r w:rsidRPr="00516EF6">
        <w:rPr>
          <w:rStyle w:val="Cmathsexpressions"/>
        </w:rPr>
        <w:t>P</w:t>
      </w:r>
      <w:r w:rsidRPr="00260853">
        <w:t xml:space="preserve"> = 4(</w:t>
      </w:r>
      <w:r w:rsidRPr="00516EF6">
        <w:rPr>
          <w:rStyle w:val="Cmathsexpressions"/>
        </w:rPr>
        <w:t>n</w:t>
      </w:r>
      <w:r w:rsidRPr="00260853">
        <w:t xml:space="preserve"> – 1). </w:t>
      </w:r>
      <w:r w:rsidR="00593648" w:rsidRPr="001A6ECF">
        <w:t xml:space="preserve">Which </w:t>
      </w:r>
      <w:r w:rsidR="00593648">
        <w:t>pair of values below do</w:t>
      </w:r>
      <w:r w:rsidR="00593648" w:rsidRPr="001A6ECF">
        <w:t xml:space="preserve"> </w:t>
      </w:r>
      <w:r w:rsidR="00593648" w:rsidRPr="007B756F">
        <w:rPr>
          <w:rStyle w:val="Cmathsexpressions"/>
        </w:rPr>
        <w:t>not</w:t>
      </w:r>
      <w:r w:rsidR="00593648">
        <w:t xml:space="preserve"> fit this rule</w:t>
      </w:r>
      <w:r w:rsidR="00593648" w:rsidRPr="00227411">
        <w:t>?</w:t>
      </w:r>
    </w:p>
    <w:p w14:paraId="529474FB" w14:textId="11024909" w:rsidR="007E76DF" w:rsidRPr="00227411" w:rsidRDefault="007E76DF" w:rsidP="007E76DF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Pr="00516EF6">
        <w:rPr>
          <w:rStyle w:val="Cmathsexpressions"/>
        </w:rPr>
        <w:t>n</w:t>
      </w:r>
      <w:r w:rsidRPr="00260853">
        <w:t xml:space="preserve"> = 6, </w:t>
      </w:r>
      <w:r w:rsidRPr="00516EF6">
        <w:rPr>
          <w:rStyle w:val="Cmathsexpressions"/>
        </w:rPr>
        <w:t xml:space="preserve">P </w:t>
      </w:r>
      <w:r w:rsidRPr="00227411">
        <w:t>= 20</w:t>
      </w:r>
      <w:r w:rsidR="00593648">
        <w:tab/>
      </w:r>
      <w:r w:rsidR="00593648">
        <w:tab/>
      </w:r>
      <w:r w:rsidR="00593648">
        <w:tab/>
      </w:r>
      <w:r w:rsidRPr="00516EF6">
        <w:rPr>
          <w:rStyle w:val="Cquestionpartlabelbold"/>
        </w:rPr>
        <w:t>B</w:t>
      </w:r>
      <w:r>
        <w:rPr>
          <w:rStyle w:val="Cquestionpartlabelbold"/>
        </w:rPr>
        <w:tab/>
      </w:r>
      <w:r w:rsidRPr="00516EF6">
        <w:rPr>
          <w:rStyle w:val="Cmathsexpressions"/>
        </w:rPr>
        <w:t>n</w:t>
      </w:r>
      <w:r w:rsidRPr="00260853">
        <w:t xml:space="preserve"> = 5, </w:t>
      </w:r>
      <w:r w:rsidRPr="00516EF6">
        <w:rPr>
          <w:rStyle w:val="Cmathsexpressions"/>
        </w:rPr>
        <w:t xml:space="preserve">P </w:t>
      </w:r>
      <w:r w:rsidRPr="00227411">
        <w:t>= 16</w:t>
      </w:r>
      <w:r w:rsidR="00593648">
        <w:tab/>
      </w:r>
      <w:r w:rsidR="00593648">
        <w:tab/>
      </w:r>
      <w:r w:rsidRPr="00516EF6">
        <w:rPr>
          <w:rStyle w:val="Cquestionpartlabelbold"/>
        </w:rPr>
        <w:t>C</w:t>
      </w:r>
      <w:r>
        <w:rPr>
          <w:rStyle w:val="Cquestionpartlabelbold"/>
        </w:rPr>
        <w:tab/>
      </w:r>
      <w:r w:rsidRPr="00516EF6">
        <w:rPr>
          <w:rStyle w:val="Cmathsexpressions"/>
        </w:rPr>
        <w:t>n</w:t>
      </w:r>
      <w:r w:rsidRPr="00260853">
        <w:t xml:space="preserve"> = 11, </w:t>
      </w:r>
      <w:r w:rsidRPr="00516EF6">
        <w:rPr>
          <w:rStyle w:val="Cmathsexpressions"/>
        </w:rPr>
        <w:t xml:space="preserve">P </w:t>
      </w:r>
      <w:r w:rsidRPr="00227411">
        <w:t>= 39</w:t>
      </w:r>
      <w:r w:rsidR="00593648">
        <w:tab/>
      </w:r>
      <w:r w:rsidR="00593648">
        <w:tab/>
      </w:r>
      <w:r w:rsidRPr="00516EF6">
        <w:rPr>
          <w:rStyle w:val="Cquestionpartlabelbold"/>
        </w:rPr>
        <w:t>D</w:t>
      </w:r>
      <w:r w:rsidRPr="00260853">
        <w:t xml:space="preserve"> </w:t>
      </w:r>
      <w:r w:rsidRPr="00516EF6">
        <w:rPr>
          <w:rStyle w:val="Cmathsexpressions"/>
        </w:rPr>
        <w:t>n</w:t>
      </w:r>
      <w:r w:rsidRPr="00260853">
        <w:t xml:space="preserve"> = 12, </w:t>
      </w:r>
      <w:r w:rsidRPr="00516EF6">
        <w:rPr>
          <w:rStyle w:val="Cmathsexpressions"/>
        </w:rPr>
        <w:t xml:space="preserve">P </w:t>
      </w:r>
      <w:r w:rsidRPr="00227411">
        <w:t>= 44</w:t>
      </w:r>
    </w:p>
    <w:p w14:paraId="2458ADC2" w14:textId="77777777" w:rsidR="007E76DF" w:rsidRDefault="007E76DF" w:rsidP="007E76DF">
      <w:pPr>
        <w:pStyle w:val="Pquestionheadingmc"/>
      </w:pPr>
      <w:r>
        <w:t>Question 11</w:t>
      </w:r>
      <w:r>
        <w:tab/>
        <w:t>[5</w:t>
      </w:r>
      <w:r w:rsidRPr="00FB3505">
        <w:t>.</w:t>
      </w:r>
      <w:r>
        <w:t>5]</w:t>
      </w:r>
    </w:p>
    <w:p w14:paraId="790EA684" w14:textId="50817F9F" w:rsidR="007E76DF" w:rsidRPr="00227411" w:rsidRDefault="006D03EF" w:rsidP="007E76DF">
      <w:pPr>
        <w:pStyle w:val="Pquestiontextmainstem"/>
      </w:pPr>
      <w:r>
        <w:t>A</w:t>
      </w:r>
      <w:r w:rsidR="007E76DF" w:rsidRPr="00227411">
        <w:t xml:space="preserve"> general rule for the following pattern is:</w:t>
      </w:r>
    </w:p>
    <w:p w14:paraId="42171B40" w14:textId="77777777" w:rsidR="007E76DF" w:rsidRPr="00227411" w:rsidRDefault="007E76DF" w:rsidP="007E76DF">
      <w:pPr>
        <w:pStyle w:val="Pquestiontextmainstem"/>
      </w:pPr>
      <w:r>
        <w:rPr>
          <w:noProof/>
        </w:rPr>
        <w:drawing>
          <wp:inline distT="0" distB="0" distL="0" distR="0" wp14:anchorId="0C2321FA" wp14:editId="3ADB30AA">
            <wp:extent cx="1714500" cy="800100"/>
            <wp:effectExtent l="0" t="0" r="12700" b="12700"/>
            <wp:docPr id="55" name="Picture 2" descr="PM7_SmB_5_01s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M7_SmB_5_01sa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DF7AB7" w14:textId="7CB6D2B8" w:rsidR="007E76DF" w:rsidRDefault="007E76DF" w:rsidP="007E76DF">
      <w:pPr>
        <w:pStyle w:val="Pquestiontextmcqoptions"/>
      </w:pPr>
      <w:r w:rsidRPr="00B67D50">
        <w:rPr>
          <w:rStyle w:val="Cquestionpartlabelbold"/>
        </w:rPr>
        <w:t>A</w:t>
      </w:r>
      <w:r>
        <w:tab/>
      </w:r>
      <w:r w:rsidRPr="00516EF6">
        <w:rPr>
          <w:rStyle w:val="Cmathsexpressions"/>
        </w:rPr>
        <w:t xml:space="preserve">m </w:t>
      </w:r>
      <w:r w:rsidRPr="00260853">
        <w:t>= 6</w:t>
      </w:r>
      <w:r w:rsidRPr="00516EF6">
        <w:rPr>
          <w:rStyle w:val="Cmathsexpressions"/>
        </w:rPr>
        <w:t>s</w:t>
      </w:r>
      <w:r w:rsidRPr="00227411">
        <w:t xml:space="preserve"> + 2</w:t>
      </w:r>
      <w:r>
        <w:tab/>
      </w:r>
      <w:r>
        <w:tab/>
      </w:r>
      <w:r>
        <w:tab/>
      </w:r>
      <w:r>
        <w:tab/>
      </w:r>
      <w:r w:rsidRPr="00B67D50">
        <w:rPr>
          <w:rStyle w:val="Cquestionpartlabelbold"/>
        </w:rPr>
        <w:t>B</w:t>
      </w:r>
      <w:r>
        <w:tab/>
      </w:r>
      <w:r w:rsidRPr="00516EF6">
        <w:rPr>
          <w:rStyle w:val="Cmathsexpressions"/>
        </w:rPr>
        <w:t xml:space="preserve">m </w:t>
      </w:r>
      <w:r w:rsidRPr="00260853">
        <w:t>= 6</w:t>
      </w:r>
      <w:r w:rsidRPr="00516EF6">
        <w:rPr>
          <w:rStyle w:val="Cmathsexpressions"/>
        </w:rPr>
        <w:t>s</w:t>
      </w:r>
      <w:r w:rsidRPr="00227411">
        <w:t xml:space="preserve"> + 1</w:t>
      </w:r>
      <w:r w:rsidR="00593648">
        <w:tab/>
      </w:r>
      <w:r w:rsidR="00593648">
        <w:tab/>
      </w:r>
      <w:r w:rsidR="00593648">
        <w:tab/>
      </w:r>
      <w:r w:rsidRPr="00B67D50">
        <w:rPr>
          <w:rStyle w:val="Cquestionpartlabelbold"/>
        </w:rPr>
        <w:t>C</w:t>
      </w:r>
      <w:r w:rsidRPr="00B67D50">
        <w:rPr>
          <w:rStyle w:val="Cquestionpartlabelbold"/>
        </w:rPr>
        <w:tab/>
      </w:r>
      <w:r w:rsidRPr="00516EF6">
        <w:rPr>
          <w:rStyle w:val="Cmathsexpressions"/>
        </w:rPr>
        <w:t xml:space="preserve">m </w:t>
      </w:r>
      <w:r w:rsidRPr="00260853">
        <w:t>= 6</w:t>
      </w:r>
      <w:r w:rsidRPr="00516EF6">
        <w:rPr>
          <w:rStyle w:val="Cmathsexpressions"/>
        </w:rPr>
        <w:t>s</w:t>
      </w:r>
      <w:r w:rsidRPr="00227411">
        <w:t xml:space="preserve"> – 2</w:t>
      </w:r>
      <w:r w:rsidR="00593648">
        <w:tab/>
      </w:r>
      <w:r w:rsidR="00593648">
        <w:tab/>
      </w:r>
      <w:r w:rsidR="00593648">
        <w:tab/>
      </w:r>
      <w:r w:rsidRPr="00B67D50">
        <w:rPr>
          <w:rStyle w:val="Cquestionpartlabelbold"/>
        </w:rPr>
        <w:t>D</w:t>
      </w:r>
      <w:r>
        <w:tab/>
      </w:r>
      <w:r w:rsidRPr="00516EF6">
        <w:rPr>
          <w:rStyle w:val="Cmathsexpressions"/>
        </w:rPr>
        <w:t xml:space="preserve">m </w:t>
      </w:r>
      <w:r w:rsidRPr="00260853">
        <w:t>= 6</w:t>
      </w:r>
      <w:r w:rsidRPr="00516EF6">
        <w:rPr>
          <w:rStyle w:val="Cmathsexpressions"/>
        </w:rPr>
        <w:t>s</w:t>
      </w:r>
      <w:r w:rsidRPr="00227411">
        <w:t xml:space="preserve"> – 1</w:t>
      </w:r>
    </w:p>
    <w:p w14:paraId="1B73A210" w14:textId="77777777" w:rsidR="007E76DF" w:rsidRDefault="007E76DF" w:rsidP="007E76DF">
      <w:pPr>
        <w:pStyle w:val="Pquestionheadingmc"/>
      </w:pPr>
      <w:r>
        <w:t>Question 12</w:t>
      </w:r>
      <w:r>
        <w:tab/>
        <w:t>[5</w:t>
      </w:r>
      <w:r w:rsidRPr="00FB3505">
        <w:t>.</w:t>
      </w:r>
      <w:r>
        <w:t>7]</w:t>
      </w:r>
    </w:p>
    <w:p w14:paraId="3E1D02A6" w14:textId="77777777" w:rsidR="007E76DF" w:rsidRPr="00227411" w:rsidRDefault="007E76DF" w:rsidP="007E76DF">
      <w:pPr>
        <w:pStyle w:val="Pquestiontextmainstem"/>
      </w:pPr>
      <w:r w:rsidRPr="00227411">
        <w:t>Which quadrant does the point (-1, -1) lie in?</w:t>
      </w:r>
    </w:p>
    <w:p w14:paraId="3EC5FF90" w14:textId="3801176F" w:rsidR="007E76DF" w:rsidRDefault="007E76DF" w:rsidP="007E76DF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Quadrant 3</w:t>
      </w:r>
      <w:r w:rsidRPr="00AA206F">
        <w:tab/>
      </w:r>
      <w:r w:rsidRPr="00AA206F"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>Quadrant 2</w:t>
      </w:r>
      <w:r w:rsidR="00593648">
        <w:tab/>
      </w:r>
      <w:r w:rsidR="00593648"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593648">
        <w:t>Quadrant 1</w:t>
      </w:r>
      <w:r>
        <w:tab/>
      </w:r>
      <w:r w:rsidRPr="00AA206F"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Quadrant 4</w:t>
      </w:r>
    </w:p>
    <w:p w14:paraId="4CEA05C3" w14:textId="77777777" w:rsidR="007E76DF" w:rsidRDefault="007E76DF" w:rsidP="007E76DF">
      <w:pPr>
        <w:pStyle w:val="Pquestionheadingmc"/>
      </w:pPr>
      <w:r>
        <w:t>Question 13</w:t>
      </w:r>
      <w:r>
        <w:tab/>
        <w:t>[5</w:t>
      </w:r>
      <w:r w:rsidRPr="00FB3505">
        <w:t>.</w:t>
      </w:r>
      <w:r>
        <w:t>8]</w:t>
      </w:r>
    </w:p>
    <w:p w14:paraId="48EBEA7F" w14:textId="0E01B1BB" w:rsidR="007E76DF" w:rsidRPr="00227411" w:rsidRDefault="000802DC" w:rsidP="007E76DF">
      <w:pPr>
        <w:pStyle w:val="Pquestiontextmainstem"/>
      </w:pPr>
      <w:r>
        <w:t>W</w:t>
      </w:r>
      <w:r w:rsidR="007E76DF" w:rsidRPr="00260853">
        <w:t xml:space="preserve">hat is the rule </w:t>
      </w:r>
      <w:r>
        <w:t>linking</w:t>
      </w:r>
      <w:r w:rsidR="007E76DF" w:rsidRPr="00260853">
        <w:t xml:space="preserve"> </w:t>
      </w:r>
      <w:r w:rsidR="007E76DF" w:rsidRPr="00516EF6">
        <w:rPr>
          <w:rStyle w:val="Cmathsexpressions"/>
        </w:rPr>
        <w:t>x</w:t>
      </w:r>
      <w:r w:rsidR="007E76DF" w:rsidRPr="00260853">
        <w:t xml:space="preserve"> and </w:t>
      </w:r>
      <w:r w:rsidR="007E76DF" w:rsidRPr="00516EF6">
        <w:rPr>
          <w:rStyle w:val="Cmathsexpressions"/>
        </w:rPr>
        <w:t>y</w:t>
      </w:r>
      <w:r w:rsidR="007E76DF" w:rsidRPr="00227411">
        <w:t>?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647"/>
        <w:gridCol w:w="647"/>
        <w:gridCol w:w="647"/>
        <w:gridCol w:w="647"/>
        <w:gridCol w:w="647"/>
      </w:tblGrid>
      <w:tr w:rsidR="007E76DF" w:rsidRPr="00227411" w14:paraId="259FF24C" w14:textId="77777777" w:rsidTr="000802DC">
        <w:trPr>
          <w:trHeight w:val="410"/>
        </w:trPr>
        <w:tc>
          <w:tcPr>
            <w:tcW w:w="647" w:type="dxa"/>
            <w:vAlign w:val="center"/>
          </w:tcPr>
          <w:p w14:paraId="1D8FF01E" w14:textId="77777777" w:rsidR="007E76DF" w:rsidRPr="00516EF6" w:rsidRDefault="007E76DF" w:rsidP="00593648">
            <w:pPr>
              <w:tabs>
                <w:tab w:val="left" w:pos="993"/>
                <w:tab w:val="left" w:pos="1985"/>
                <w:tab w:val="left" w:pos="2977"/>
                <w:tab w:val="left" w:pos="4253"/>
              </w:tabs>
              <w:jc w:val="center"/>
              <w:rPr>
                <w:rStyle w:val="Cmathsexpressions"/>
              </w:rPr>
            </w:pPr>
            <w:r w:rsidRPr="00516EF6">
              <w:rPr>
                <w:rStyle w:val="Cmathsexpressions"/>
              </w:rPr>
              <w:t>x</w:t>
            </w:r>
          </w:p>
        </w:tc>
        <w:tc>
          <w:tcPr>
            <w:tcW w:w="647" w:type="dxa"/>
            <w:vAlign w:val="center"/>
          </w:tcPr>
          <w:p w14:paraId="35FB6A8B" w14:textId="77777777" w:rsidR="007E76DF" w:rsidRPr="00227411" w:rsidRDefault="007E76DF" w:rsidP="00593648">
            <w:pPr>
              <w:pStyle w:val="Pquestiontextmainstem"/>
              <w:jc w:val="center"/>
            </w:pPr>
            <w:r w:rsidRPr="00227411">
              <w:t>14</w:t>
            </w:r>
          </w:p>
        </w:tc>
        <w:tc>
          <w:tcPr>
            <w:tcW w:w="647" w:type="dxa"/>
            <w:vAlign w:val="center"/>
          </w:tcPr>
          <w:p w14:paraId="09332074" w14:textId="77777777" w:rsidR="007E76DF" w:rsidRPr="00227411" w:rsidRDefault="007E76DF" w:rsidP="00593648">
            <w:pPr>
              <w:pStyle w:val="Pquestiontextmainstem"/>
              <w:jc w:val="center"/>
            </w:pPr>
            <w:r w:rsidRPr="00227411">
              <w:t>20</w:t>
            </w:r>
          </w:p>
        </w:tc>
        <w:tc>
          <w:tcPr>
            <w:tcW w:w="647" w:type="dxa"/>
            <w:vAlign w:val="center"/>
          </w:tcPr>
          <w:p w14:paraId="0970C056" w14:textId="77777777" w:rsidR="007E76DF" w:rsidRPr="00227411" w:rsidRDefault="007E76DF" w:rsidP="00593648">
            <w:pPr>
              <w:pStyle w:val="Pquestiontextmainstem"/>
              <w:jc w:val="center"/>
            </w:pPr>
            <w:r w:rsidRPr="00227411">
              <w:t>12</w:t>
            </w:r>
          </w:p>
        </w:tc>
        <w:tc>
          <w:tcPr>
            <w:tcW w:w="647" w:type="dxa"/>
            <w:vAlign w:val="center"/>
          </w:tcPr>
          <w:p w14:paraId="458F4D94" w14:textId="77777777" w:rsidR="007E76DF" w:rsidRPr="00227411" w:rsidRDefault="007E76DF" w:rsidP="00593648">
            <w:pPr>
              <w:pStyle w:val="Pquestiontextmainstem"/>
              <w:jc w:val="center"/>
            </w:pPr>
            <w:r w:rsidRPr="00227411">
              <w:t>32</w:t>
            </w:r>
          </w:p>
        </w:tc>
      </w:tr>
      <w:tr w:rsidR="007E76DF" w:rsidRPr="00227411" w14:paraId="58FCA9E1" w14:textId="77777777" w:rsidTr="000802DC">
        <w:trPr>
          <w:trHeight w:val="429"/>
        </w:trPr>
        <w:tc>
          <w:tcPr>
            <w:tcW w:w="647" w:type="dxa"/>
            <w:vAlign w:val="center"/>
          </w:tcPr>
          <w:p w14:paraId="041F04B0" w14:textId="77777777" w:rsidR="007E76DF" w:rsidRPr="00516EF6" w:rsidRDefault="007E76DF" w:rsidP="00593648">
            <w:pPr>
              <w:tabs>
                <w:tab w:val="left" w:pos="993"/>
                <w:tab w:val="left" w:pos="1985"/>
                <w:tab w:val="left" w:pos="2977"/>
                <w:tab w:val="left" w:pos="4253"/>
              </w:tabs>
              <w:jc w:val="center"/>
              <w:rPr>
                <w:rStyle w:val="Cmathsexpressions"/>
              </w:rPr>
            </w:pPr>
            <w:r w:rsidRPr="00516EF6">
              <w:rPr>
                <w:rStyle w:val="Cmathsexpressions"/>
              </w:rPr>
              <w:t>y</w:t>
            </w:r>
          </w:p>
        </w:tc>
        <w:tc>
          <w:tcPr>
            <w:tcW w:w="647" w:type="dxa"/>
            <w:vAlign w:val="center"/>
          </w:tcPr>
          <w:p w14:paraId="35037475" w14:textId="591C04F7" w:rsidR="007E76DF" w:rsidRPr="00227411" w:rsidRDefault="007E76DF" w:rsidP="00593648">
            <w:pPr>
              <w:pStyle w:val="Pquestiontextmainstem"/>
              <w:jc w:val="center"/>
            </w:pPr>
            <w:r w:rsidRPr="00227411">
              <w:t>8</w:t>
            </w:r>
          </w:p>
        </w:tc>
        <w:tc>
          <w:tcPr>
            <w:tcW w:w="647" w:type="dxa"/>
            <w:vAlign w:val="center"/>
          </w:tcPr>
          <w:p w14:paraId="60977FE6" w14:textId="77777777" w:rsidR="007E76DF" w:rsidRPr="00227411" w:rsidRDefault="007E76DF" w:rsidP="00593648">
            <w:pPr>
              <w:pStyle w:val="Pquestiontextmainstem"/>
              <w:jc w:val="center"/>
            </w:pPr>
            <w:r w:rsidRPr="00227411">
              <w:t>14</w:t>
            </w:r>
          </w:p>
        </w:tc>
        <w:tc>
          <w:tcPr>
            <w:tcW w:w="647" w:type="dxa"/>
            <w:vAlign w:val="center"/>
          </w:tcPr>
          <w:p w14:paraId="2F127AC4" w14:textId="22F757B8" w:rsidR="007E76DF" w:rsidRPr="00227411" w:rsidRDefault="007E76DF" w:rsidP="00593648">
            <w:pPr>
              <w:pStyle w:val="Pquestiontextmainstem"/>
              <w:jc w:val="center"/>
            </w:pPr>
            <w:r w:rsidRPr="00227411">
              <w:t>6</w:t>
            </w:r>
          </w:p>
        </w:tc>
        <w:tc>
          <w:tcPr>
            <w:tcW w:w="647" w:type="dxa"/>
            <w:vAlign w:val="center"/>
          </w:tcPr>
          <w:p w14:paraId="72FC6D5E" w14:textId="77777777" w:rsidR="007E76DF" w:rsidRPr="00227411" w:rsidRDefault="007E76DF" w:rsidP="00593648">
            <w:pPr>
              <w:pStyle w:val="Pquestiontextmainstem"/>
              <w:jc w:val="center"/>
            </w:pPr>
            <w:r w:rsidRPr="00227411">
              <w:t>26</w:t>
            </w:r>
          </w:p>
        </w:tc>
      </w:tr>
    </w:tbl>
    <w:p w14:paraId="700E0AF5" w14:textId="77777777" w:rsidR="007E76DF" w:rsidRDefault="007E76DF" w:rsidP="007E76DF">
      <w:pPr>
        <w:pStyle w:val="Pquestiontextmcqoptions"/>
        <w:rPr>
          <w:position w:val="-24"/>
          <w:sz w:val="20"/>
          <w:szCs w:val="20"/>
        </w:rPr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rPr>
          <w:rStyle w:val="Cmathsexpressions"/>
        </w:rPr>
        <w:t xml:space="preserve">y </w:t>
      </w:r>
      <w:r w:rsidRPr="00AA206F">
        <w:t xml:space="preserve">= </w:t>
      </w:r>
      <w:r w:rsidRPr="00AA206F">
        <w:rPr>
          <w:rStyle w:val="Cmathsexpressions"/>
        </w:rPr>
        <w:t>x</w:t>
      </w:r>
      <w:r w:rsidRPr="00AA206F">
        <w:t xml:space="preserve"> – 6</w:t>
      </w:r>
      <w:r w:rsidRPr="00AA206F">
        <w:tab/>
      </w:r>
      <w:r w:rsidRPr="00AA206F"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rPr>
          <w:rStyle w:val="Cmathsexpressions"/>
        </w:rPr>
        <w:t xml:space="preserve">x </w:t>
      </w:r>
      <w:r w:rsidRPr="00AA206F">
        <w:t xml:space="preserve">= </w:t>
      </w:r>
      <w:r w:rsidRPr="00AA206F">
        <w:rPr>
          <w:rStyle w:val="Cmathsexpressions"/>
        </w:rPr>
        <w:t>y</w:t>
      </w:r>
      <w:r w:rsidRPr="00AA206F">
        <w:t xml:space="preserve"> – 6</w:t>
      </w:r>
      <w:r w:rsidRPr="00AA206F"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rPr>
          <w:rStyle w:val="Cmathsexpressions"/>
        </w:rPr>
        <w:t xml:space="preserve">x </w:t>
      </w:r>
      <w:r w:rsidRPr="00AA206F">
        <w:t xml:space="preserve">+ </w:t>
      </w:r>
      <w:r w:rsidRPr="00AA206F">
        <w:rPr>
          <w:rStyle w:val="Cmathsexpressions"/>
        </w:rPr>
        <w:t>y</w:t>
      </w:r>
      <w:r w:rsidRPr="00AA206F">
        <w:t xml:space="preserve"> = 22</w:t>
      </w:r>
      <w:r w:rsidRPr="00AA206F">
        <w:tab/>
      </w:r>
      <w:r w:rsidRPr="00AA206F">
        <w:tab/>
      </w:r>
      <w:r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rPr>
          <w:rStyle w:val="Cmathsexpressions"/>
        </w:rPr>
        <w:t>y</w:t>
      </w:r>
      <w:r w:rsidRPr="00AA206F">
        <w:t xml:space="preserve"> = </w:t>
      </w:r>
      <w:r w:rsidRPr="00227411">
        <w:rPr>
          <w:position w:val="-24"/>
          <w:sz w:val="20"/>
          <w:szCs w:val="20"/>
        </w:rPr>
        <w:object w:dxaOrig="660" w:dyaOrig="620" w14:anchorId="05E6B01F">
          <v:shape id="_x0000_i1028" type="#_x0000_t75" style="width:36.45pt;height:28.05pt" o:ole="">
            <v:imagedata r:id="rId23" o:title=""/>
          </v:shape>
          <o:OLEObject Type="Embed" ProgID="Equation.3" ShapeID="_x0000_i1028" DrawAspect="Content" ObjectID="_1540648246" r:id="rId24"/>
        </w:object>
      </w:r>
    </w:p>
    <w:p w14:paraId="36FDE0FB" w14:textId="77777777" w:rsidR="00486478" w:rsidRDefault="00486478" w:rsidP="00486478">
      <w:pPr>
        <w:pStyle w:val="Pquestionheadingmc"/>
      </w:pPr>
      <w:r>
        <w:t>Question 14</w:t>
      </w:r>
      <w:r>
        <w:tab/>
        <w:t>[5</w:t>
      </w:r>
      <w:r w:rsidRPr="00FB3505">
        <w:t>.</w:t>
      </w:r>
      <w:r>
        <w:t>9]</w:t>
      </w:r>
    </w:p>
    <w:p w14:paraId="65D54E24" w14:textId="77777777" w:rsidR="00486478" w:rsidRDefault="00486478" w:rsidP="00486478">
      <w:pPr>
        <w:pStyle w:val="Pquestiontextmainstem"/>
      </w:pPr>
      <w:r w:rsidRPr="001A6ECF">
        <w:t>Which of the following graphs shows D and C having the same weight?</w:t>
      </w:r>
    </w:p>
    <w:p w14:paraId="2F32992E" w14:textId="4DFF7BE6" w:rsidR="000802DC" w:rsidRPr="001A6ECF" w:rsidRDefault="000802DC" w:rsidP="000802DC">
      <w:pPr>
        <w:pStyle w:val="Pquestiontextmcqoptions"/>
      </w:pPr>
      <w:r w:rsidRPr="001A6ECF">
        <w:rPr>
          <w:rStyle w:val="Cquestionpartlabelbold"/>
        </w:rPr>
        <w:t>A</w:t>
      </w:r>
      <w:r>
        <w:tab/>
      </w:r>
      <w:r w:rsidRPr="001A6ECF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A6ECF">
        <w:rPr>
          <w:rStyle w:val="Cquestionpartlabelbold"/>
        </w:rPr>
        <w:t>B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A6ECF">
        <w:rPr>
          <w:rStyle w:val="Cquestionpartlabelbold"/>
        </w:rPr>
        <w:t>C</w:t>
      </w:r>
      <w:r w:rsidRPr="001A6ECF">
        <w:rPr>
          <w:rStyle w:val="Cquestionpartlabelbold"/>
        </w:rPr>
        <w:tab/>
      </w:r>
      <w:r w:rsidRPr="001A6ECF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A6ECF">
        <w:rPr>
          <w:rStyle w:val="Cquestionpartlabelbold"/>
        </w:rPr>
        <w:t>D</w:t>
      </w:r>
      <w:r>
        <w:tab/>
      </w:r>
    </w:p>
    <w:p w14:paraId="4323A002" w14:textId="77777777" w:rsidR="00486478" w:rsidRPr="007B756F" w:rsidRDefault="00486478" w:rsidP="00486478">
      <w:pPr>
        <w:pStyle w:val="Pquestiontextmcqoptions"/>
      </w:pPr>
      <w:r w:rsidRPr="007B756F">
        <w:rPr>
          <w:noProof/>
        </w:rPr>
        <w:drawing>
          <wp:inline distT="0" distB="0" distL="0" distR="0" wp14:anchorId="44C03034" wp14:editId="3A5BB9C1">
            <wp:extent cx="5562600" cy="1323255"/>
            <wp:effectExtent l="0" t="0" r="0" b="0"/>
            <wp:docPr id="11" name="Picture 4" descr="PM7_SmB_5_05sb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7_SmB_5_05sbT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671"/>
                    <a:stretch/>
                  </pic:blipFill>
                  <pic:spPr bwMode="auto">
                    <a:xfrm>
                      <a:off x="0" y="0"/>
                      <a:ext cx="5566431" cy="1324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05A69B" w14:textId="77777777" w:rsidR="00486478" w:rsidRDefault="00486478" w:rsidP="007E76DF">
      <w:pPr>
        <w:pStyle w:val="Pquestiontextmcqoptions"/>
        <w:rPr>
          <w:sz w:val="20"/>
          <w:szCs w:val="20"/>
        </w:rPr>
      </w:pPr>
    </w:p>
    <w:p w14:paraId="65C73A42" w14:textId="157F2F4F" w:rsidR="003C5B7B" w:rsidRDefault="003C5B7B" w:rsidP="003C5B7B">
      <w:pPr>
        <w:pStyle w:val="Psectionresults"/>
      </w:pPr>
      <w:r w:rsidRPr="00F16CD2">
        <w:t xml:space="preserve">Multiple-choice total marks:  </w:t>
      </w:r>
      <w:r w:rsidR="00593648">
        <w:t>____ / 14</w:t>
      </w:r>
    </w:p>
    <w:p w14:paraId="1C2DA363" w14:textId="77777777" w:rsidR="007E76DF" w:rsidRPr="00AA206F" w:rsidRDefault="007E76DF" w:rsidP="007E76DF">
      <w:pPr>
        <w:pStyle w:val="Psectionheading"/>
      </w:pPr>
      <w:r w:rsidRPr="00AA206F">
        <w:t>Short answer section</w:t>
      </w:r>
    </w:p>
    <w:p w14:paraId="1DE1D1AD" w14:textId="69F3F65F" w:rsidR="007E76DF" w:rsidRPr="00AA206F" w:rsidRDefault="00486478" w:rsidP="00B041FF">
      <w:pPr>
        <w:pStyle w:val="Pquestionheadingsx1stafterhead"/>
      </w:pPr>
      <w:r>
        <w:t>Question 15</w:t>
      </w:r>
      <w:r w:rsidR="007E76DF">
        <w:tab/>
      </w:r>
      <w:r w:rsidR="007E76DF">
        <w:rPr>
          <w:rStyle w:val="Cmarkslabel"/>
        </w:rPr>
        <w:t>3 marks</w:t>
      </w:r>
      <w:r w:rsidR="007E76DF">
        <w:tab/>
        <w:t>[</w:t>
      </w:r>
      <w:r w:rsidR="00B041FF">
        <w:t xml:space="preserve">5.7, </w:t>
      </w:r>
      <w:r w:rsidR="007E76DF">
        <w:t>5.</w:t>
      </w:r>
      <w:r w:rsidR="00B041FF">
        <w:t>8</w:t>
      </w:r>
      <w:r w:rsidR="007E76DF">
        <w:t>]</w:t>
      </w:r>
    </w:p>
    <w:p w14:paraId="7B35A2F9" w14:textId="77777777" w:rsidR="007E76DF" w:rsidRDefault="007E76DF" w:rsidP="007E76DF">
      <w:pPr>
        <w:pStyle w:val="Pquestiontextmainstem"/>
      </w:pPr>
      <w:r w:rsidRPr="00227411">
        <w:t>Use words from the list below to complete the following sentences.</w:t>
      </w:r>
    </w:p>
    <w:p w14:paraId="53BA3573" w14:textId="508D2D99" w:rsidR="007E76DF" w:rsidRDefault="007E76DF" w:rsidP="007E76DF">
      <w:pPr>
        <w:pStyle w:val="Pquestiontextmainstem"/>
        <w:rPr>
          <w:rStyle w:val="Cmathsexpressions"/>
        </w:rPr>
      </w:pPr>
      <w:r w:rsidRPr="00516EF6">
        <w:rPr>
          <w:rStyle w:val="Cmathsexpressions"/>
        </w:rPr>
        <w:t>x</w:t>
      </w:r>
      <w:r w:rsidRPr="00260853">
        <w:t>-</w:t>
      </w:r>
      <w:r w:rsidRPr="00516EF6">
        <w:rPr>
          <w:rStyle w:val="Cmathsexpressions"/>
        </w:rPr>
        <w:t>axis</w:t>
      </w:r>
      <w:r w:rsidR="009615FA">
        <w:rPr>
          <w:rStyle w:val="Cmathsexpressions"/>
        </w:rPr>
        <w:tab/>
      </w:r>
      <w:r w:rsidRPr="00516EF6">
        <w:rPr>
          <w:rStyle w:val="Cmathsexpressions"/>
        </w:rPr>
        <w:tab/>
        <w:t>formula</w:t>
      </w:r>
      <w:r w:rsidRPr="00516EF6">
        <w:rPr>
          <w:rStyle w:val="Cmathsexpressions"/>
        </w:rPr>
        <w:tab/>
        <w:t>point graph</w:t>
      </w:r>
      <w:r w:rsidRPr="00516EF6">
        <w:rPr>
          <w:rStyle w:val="Cmathsexpressions"/>
        </w:rPr>
        <w:tab/>
      </w:r>
      <w:r w:rsidR="00B041FF">
        <w:rPr>
          <w:rStyle w:val="Cmathsexpressions"/>
        </w:rPr>
        <w:tab/>
      </w:r>
      <w:r w:rsidRPr="00516EF6">
        <w:rPr>
          <w:rStyle w:val="Cmathsexpressions"/>
        </w:rPr>
        <w:t>relationship</w:t>
      </w:r>
      <w:r w:rsidRPr="00516EF6">
        <w:rPr>
          <w:rStyle w:val="Cmathsexpressions"/>
        </w:rPr>
        <w:tab/>
      </w:r>
      <w:r w:rsidR="00B041FF">
        <w:rPr>
          <w:rStyle w:val="Cmathsexpressions"/>
        </w:rPr>
        <w:tab/>
      </w:r>
      <w:r w:rsidRPr="00516EF6">
        <w:rPr>
          <w:rStyle w:val="Cmathsexpressions"/>
        </w:rPr>
        <w:t>y-axis</w:t>
      </w:r>
      <w:r w:rsidR="009615FA">
        <w:rPr>
          <w:rStyle w:val="Cmathsexpressions"/>
        </w:rPr>
        <w:tab/>
      </w:r>
      <w:r w:rsidRPr="00516EF6">
        <w:rPr>
          <w:rStyle w:val="Cmathsexpressions"/>
        </w:rPr>
        <w:tab/>
        <w:t>quadrant</w:t>
      </w:r>
    </w:p>
    <w:p w14:paraId="2D3440B1" w14:textId="6BF76823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 xml:space="preserve">The </w:t>
      </w:r>
      <w:r w:rsidR="00B041FF">
        <w:t>point</w:t>
      </w:r>
      <w:r w:rsidRPr="00AA206F">
        <w:t xml:space="preserve"> (0, 6) is located on the _____________ .</w:t>
      </w:r>
    </w:p>
    <w:p w14:paraId="400E095C" w14:textId="5392AD82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 xml:space="preserve">The equation </w:t>
      </w:r>
      <w:r w:rsidRPr="00AA206F">
        <w:rPr>
          <w:rStyle w:val="Cmathsexpressions"/>
        </w:rPr>
        <w:t>y</w:t>
      </w:r>
      <w:r w:rsidRPr="00AA206F">
        <w:t xml:space="preserve"> = 2</w:t>
      </w:r>
      <w:r w:rsidRPr="00AA206F">
        <w:rPr>
          <w:rStyle w:val="Cmathsexpressions"/>
        </w:rPr>
        <w:t>x</w:t>
      </w:r>
      <w:r w:rsidRPr="00AA206F">
        <w:t xml:space="preserve"> + 2 </w:t>
      </w:r>
      <w:r w:rsidR="00B041FF">
        <w:t>i</w:t>
      </w:r>
      <w:r w:rsidRPr="00AA206F">
        <w:t xml:space="preserve">s </w:t>
      </w:r>
      <w:r w:rsidR="00B041FF">
        <w:t>a</w:t>
      </w:r>
      <w:r w:rsidRPr="00AA206F">
        <w:t xml:space="preserve"> linear ____________________ between the </w:t>
      </w:r>
      <w:r w:rsidRPr="00AA206F">
        <w:rPr>
          <w:rStyle w:val="Cmathsexpressions"/>
        </w:rPr>
        <w:t>x</w:t>
      </w:r>
      <w:r w:rsidRPr="00AA206F">
        <w:t xml:space="preserve"> and </w:t>
      </w:r>
      <w:r w:rsidRPr="00AA206F">
        <w:rPr>
          <w:rStyle w:val="Cmathsexpressions"/>
        </w:rPr>
        <w:t>y</w:t>
      </w:r>
      <w:r w:rsidRPr="00227411">
        <w:t xml:space="preserve"> values.</w:t>
      </w:r>
    </w:p>
    <w:p w14:paraId="7589DBE5" w14:textId="385B6696" w:rsidR="007E76DF" w:rsidRDefault="007E76DF" w:rsidP="007E76DF">
      <w:pPr>
        <w:pStyle w:val="Pquestiontextpartsa"/>
      </w:pPr>
      <w:r w:rsidRPr="00B67D50">
        <w:rPr>
          <w:rStyle w:val="Cquestionpartlabelbold"/>
        </w:rPr>
        <w:lastRenderedPageBreak/>
        <w:t>(c)</w:t>
      </w:r>
      <w:r>
        <w:tab/>
      </w:r>
      <w:r w:rsidRPr="00227411">
        <w:t>The point (3, 70) is in the first________________ of the Cartesian plane</w:t>
      </w:r>
      <w:r w:rsidR="00B041FF">
        <w:t>.</w:t>
      </w:r>
    </w:p>
    <w:p w14:paraId="75302098" w14:textId="3082AC31" w:rsidR="007E76DF" w:rsidRDefault="00486478" w:rsidP="00486478">
      <w:pPr>
        <w:pStyle w:val="Pquestionheadingsx"/>
      </w:pPr>
      <w:r>
        <w:t>Question 16</w:t>
      </w:r>
      <w:r w:rsidR="007E76DF">
        <w:tab/>
      </w:r>
      <w:r w:rsidR="007E76DF">
        <w:rPr>
          <w:rStyle w:val="Cmarkslabel"/>
        </w:rPr>
        <w:t>2 marks</w:t>
      </w:r>
      <w:r w:rsidR="007E76DF">
        <w:tab/>
        <w:t>[5.2]</w:t>
      </w:r>
    </w:p>
    <w:p w14:paraId="525F4B52" w14:textId="77777777" w:rsidR="007E76DF" w:rsidRDefault="007E76DF" w:rsidP="007E76DF">
      <w:pPr>
        <w:pStyle w:val="Pquestiontextmainstem"/>
      </w:pPr>
      <w:r w:rsidRPr="00227411">
        <w:t>Define the word ‘equation’. Give an example of an equation.</w:t>
      </w:r>
    </w:p>
    <w:p w14:paraId="2CD97C68" w14:textId="77777777" w:rsidR="007E76DF" w:rsidRDefault="007E76DF" w:rsidP="007E76DF">
      <w:pPr>
        <w:pStyle w:val="Pquestiontextmainstem"/>
      </w:pPr>
    </w:p>
    <w:p w14:paraId="741124AB" w14:textId="77777777" w:rsidR="001F4A23" w:rsidRDefault="001F4A23" w:rsidP="007E76DF">
      <w:pPr>
        <w:pStyle w:val="Pquestiontextmainstem"/>
      </w:pPr>
    </w:p>
    <w:p w14:paraId="50B8B67F" w14:textId="77777777" w:rsidR="007E76DF" w:rsidRDefault="007E76DF" w:rsidP="007E76DF">
      <w:pPr>
        <w:pStyle w:val="Pquestiontextmainstem"/>
      </w:pPr>
    </w:p>
    <w:p w14:paraId="593E0213" w14:textId="3D81DED9" w:rsidR="007E76DF" w:rsidRDefault="00486478" w:rsidP="00486478">
      <w:pPr>
        <w:pStyle w:val="Pquestionheadingsx"/>
      </w:pPr>
      <w:r>
        <w:t>Question 17</w:t>
      </w:r>
      <w:r w:rsidR="007E76DF">
        <w:tab/>
      </w:r>
      <w:r w:rsidR="007E76DF">
        <w:rPr>
          <w:rStyle w:val="Cmarkslabel"/>
        </w:rPr>
        <w:t>2 marks</w:t>
      </w:r>
      <w:r w:rsidR="007E76DF">
        <w:tab/>
        <w:t>[5.</w:t>
      </w:r>
      <w:r w:rsidR="00B041FF">
        <w:t>1</w:t>
      </w:r>
      <w:r w:rsidR="007E76DF">
        <w:t>]</w:t>
      </w:r>
    </w:p>
    <w:p w14:paraId="3AE267DF" w14:textId="77777777" w:rsidR="007E76DF" w:rsidRDefault="007E76DF" w:rsidP="007E76DF">
      <w:pPr>
        <w:pStyle w:val="Pquestiontextmainstem"/>
      </w:pPr>
      <w:r w:rsidRPr="00227411">
        <w:t>Write the following in simplest form using algebra.</w:t>
      </w:r>
    </w:p>
    <w:p w14:paraId="1AB7AF1B" w14:textId="53282BDA" w:rsidR="007E76DF" w:rsidRDefault="007E76DF" w:rsidP="007E76DF">
      <w:pPr>
        <w:pStyle w:val="Pquestiontextpartsa"/>
        <w:rPr>
          <w:rStyle w:val="Cmathsexpressions"/>
        </w:rPr>
      </w:pPr>
      <w:r w:rsidRPr="002E5569">
        <w:rPr>
          <w:rStyle w:val="Cquestionpartlabelbold"/>
        </w:rPr>
        <w:t>(a)</w:t>
      </w:r>
      <w:r w:rsidR="009615FA">
        <w:tab/>
      </w:r>
      <w:r w:rsidRPr="00AA206F">
        <w:t xml:space="preserve">5 is added to the product of </w:t>
      </w:r>
      <w:r w:rsidRPr="00AA206F">
        <w:rPr>
          <w:rStyle w:val="Cmathsexpressions"/>
        </w:rPr>
        <w:t xml:space="preserve">l </w:t>
      </w:r>
      <w:r w:rsidRPr="00AA206F">
        <w:t xml:space="preserve">and </w:t>
      </w:r>
      <w:r w:rsidRPr="00AA206F">
        <w:rPr>
          <w:rStyle w:val="Cmathsexpressions"/>
        </w:rPr>
        <w:t>p.</w:t>
      </w:r>
    </w:p>
    <w:p w14:paraId="13C5512A" w14:textId="77777777" w:rsidR="007E76DF" w:rsidRDefault="007E76DF" w:rsidP="007E76DF">
      <w:pPr>
        <w:pStyle w:val="Pquestiontextpartsa"/>
        <w:rPr>
          <w:rStyle w:val="Cmathsexpressions"/>
        </w:rPr>
      </w:pPr>
    </w:p>
    <w:p w14:paraId="13C76E22" w14:textId="77777777" w:rsidR="007E76DF" w:rsidRDefault="007E76DF" w:rsidP="007E76DF">
      <w:pPr>
        <w:pStyle w:val="Pquestiontextpartsa"/>
      </w:pPr>
    </w:p>
    <w:p w14:paraId="64D8D8D4" w14:textId="2C46BAFC" w:rsidR="007E76DF" w:rsidRDefault="007E76DF" w:rsidP="007E76DF">
      <w:pPr>
        <w:pStyle w:val="Pquestiontextpartsa"/>
      </w:pPr>
      <w:r w:rsidRPr="002E5569">
        <w:rPr>
          <w:rStyle w:val="Cquestionpartlabelbold"/>
        </w:rPr>
        <w:t>(b)</w:t>
      </w:r>
      <w:r>
        <w:tab/>
      </w:r>
      <w:r w:rsidRPr="00227411">
        <w:t>A</w:t>
      </w:r>
      <w:r w:rsidR="00B041FF">
        <w:t xml:space="preserve"> </w:t>
      </w:r>
      <w:r w:rsidRPr="00227411">
        <w:t>number is multipl</w:t>
      </w:r>
      <w:r w:rsidR="009615FA">
        <w:t>ied by itself then divided by 5.</w:t>
      </w:r>
    </w:p>
    <w:p w14:paraId="0ABB3CC4" w14:textId="77777777" w:rsidR="007E76DF" w:rsidRDefault="007E76DF" w:rsidP="007E76DF">
      <w:pPr>
        <w:pStyle w:val="Pquestiontextpartsa"/>
      </w:pPr>
    </w:p>
    <w:p w14:paraId="4C16D2FD" w14:textId="77777777" w:rsidR="007E76DF" w:rsidRPr="00227411" w:rsidRDefault="007E76DF" w:rsidP="007E76DF">
      <w:pPr>
        <w:pStyle w:val="Pquestiontextpartsa"/>
      </w:pPr>
    </w:p>
    <w:p w14:paraId="22A91F0F" w14:textId="507F6675" w:rsidR="007E76DF" w:rsidRDefault="00486478" w:rsidP="00486478">
      <w:pPr>
        <w:pStyle w:val="Pquestionheadingsx"/>
      </w:pPr>
      <w:r>
        <w:t>Question 18</w:t>
      </w:r>
      <w:r w:rsidR="007E76DF">
        <w:tab/>
      </w:r>
      <w:r w:rsidR="007E76DF">
        <w:rPr>
          <w:rStyle w:val="Cmarkslabel"/>
        </w:rPr>
        <w:t>4 marks</w:t>
      </w:r>
      <w:r w:rsidR="007E76DF">
        <w:tab/>
        <w:t>[5.1</w:t>
      </w:r>
      <w:r w:rsidR="003051D0">
        <w:t>, 5.6</w:t>
      </w:r>
      <w:r w:rsidR="007E76DF">
        <w:t>]</w:t>
      </w:r>
    </w:p>
    <w:p w14:paraId="5F80A55E" w14:textId="7294EDAA" w:rsidR="007E76DF" w:rsidRDefault="006314E0" w:rsidP="007E76DF">
      <w:pPr>
        <w:pStyle w:val="Pquestiontextmainstem"/>
      </w:pPr>
      <w:r>
        <w:t>S</w:t>
      </w:r>
      <w:r w:rsidR="00B041FF">
        <w:t>a</w:t>
      </w:r>
      <w:r w:rsidR="007E76DF" w:rsidRPr="00260853">
        <w:t xml:space="preserve">ndra has </w:t>
      </w:r>
      <w:r w:rsidR="009615FA">
        <w:rPr>
          <w:rStyle w:val="Cmathsexpressions"/>
        </w:rPr>
        <w:t>a</w:t>
      </w:r>
      <w:r>
        <w:t xml:space="preserve"> </w:t>
      </w:r>
      <w:r w:rsidR="009615FA">
        <w:t>apples</w:t>
      </w:r>
      <w:r>
        <w:t>. Mi</w:t>
      </w:r>
      <w:r w:rsidR="007E76DF" w:rsidRPr="00227411">
        <w:t xml:space="preserve">ndy has six more </w:t>
      </w:r>
      <w:r w:rsidR="009615FA">
        <w:t>apples</w:t>
      </w:r>
      <w:r w:rsidR="007E76DF" w:rsidRPr="00227411">
        <w:t xml:space="preserve"> than Sandra. Tara has twice as many</w:t>
      </w:r>
      <w:r w:rsidR="009615FA">
        <w:t xml:space="preserve"> apples</w:t>
      </w:r>
      <w:r w:rsidR="00B041FF">
        <w:t xml:space="preserve"> as Sa</w:t>
      </w:r>
      <w:r w:rsidR="007E76DF" w:rsidRPr="00227411">
        <w:t>ndra. Use algebra to write:</w:t>
      </w:r>
    </w:p>
    <w:p w14:paraId="6554DF30" w14:textId="476BFBE6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5C4AB6">
        <w:t>th</w:t>
      </w:r>
      <w:r w:rsidR="006314E0">
        <w:t xml:space="preserve">e number of </w:t>
      </w:r>
      <w:r w:rsidR="009615FA">
        <w:t>apples</w:t>
      </w:r>
      <w:r w:rsidR="006314E0">
        <w:t xml:space="preserve"> that Mi</w:t>
      </w:r>
      <w:r w:rsidR="005C4AB6">
        <w:t>ndy has</w:t>
      </w:r>
    </w:p>
    <w:p w14:paraId="04031EB1" w14:textId="77777777" w:rsidR="007E76DF" w:rsidRDefault="007E76DF" w:rsidP="007E76DF">
      <w:pPr>
        <w:pStyle w:val="Pquestiontextpartsa"/>
      </w:pPr>
    </w:p>
    <w:p w14:paraId="06BD0F25" w14:textId="77777777" w:rsidR="007E76DF" w:rsidRDefault="007E76DF" w:rsidP="007E76DF">
      <w:pPr>
        <w:pStyle w:val="Pquestiontextpartsa"/>
      </w:pPr>
    </w:p>
    <w:p w14:paraId="1DFAC3AD" w14:textId="3F047C4D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5C4AB6">
        <w:t>t</w:t>
      </w:r>
      <w:r w:rsidRPr="00AA206F">
        <w:t xml:space="preserve">he number of </w:t>
      </w:r>
      <w:r w:rsidR="009615FA">
        <w:t>apples</w:t>
      </w:r>
      <w:r w:rsidR="005C4AB6">
        <w:t xml:space="preserve"> that Tara has</w:t>
      </w:r>
    </w:p>
    <w:p w14:paraId="38319765" w14:textId="77777777" w:rsidR="007E76DF" w:rsidRDefault="007E76DF" w:rsidP="007E76DF">
      <w:pPr>
        <w:pStyle w:val="Pquestiontextpartsa"/>
      </w:pPr>
    </w:p>
    <w:p w14:paraId="6189C579" w14:textId="77777777" w:rsidR="001F4A23" w:rsidRDefault="001F4A23" w:rsidP="007E76DF">
      <w:pPr>
        <w:pStyle w:val="Pquestiontextpartsa"/>
      </w:pPr>
    </w:p>
    <w:p w14:paraId="7D698D3E" w14:textId="605DE9A3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="005C4AB6">
        <w:t>t</w:t>
      </w:r>
      <w:r w:rsidRPr="00AA206F">
        <w:t xml:space="preserve">he number of </w:t>
      </w:r>
      <w:r w:rsidR="009615FA">
        <w:t>apples</w:t>
      </w:r>
      <w:r w:rsidRPr="00AA206F">
        <w:t xml:space="preserve"> that the</w:t>
      </w:r>
      <w:r w:rsidR="00B041FF">
        <w:t>y</w:t>
      </w:r>
      <w:r w:rsidRPr="00AA206F">
        <w:t xml:space="preserve"> have altogether. (Simplify your answer.)</w:t>
      </w:r>
    </w:p>
    <w:p w14:paraId="555C7F01" w14:textId="77777777" w:rsidR="001F4A23" w:rsidRDefault="001F4A23" w:rsidP="007E76DF">
      <w:pPr>
        <w:pStyle w:val="Pquestiontextpartsa"/>
      </w:pPr>
    </w:p>
    <w:p w14:paraId="783A2AD6" w14:textId="77777777" w:rsidR="002B31B4" w:rsidRDefault="002B31B4" w:rsidP="007E76DF">
      <w:pPr>
        <w:pStyle w:val="Pquestiontextpartsa"/>
      </w:pPr>
    </w:p>
    <w:p w14:paraId="6F2A3CCC" w14:textId="0BBE5A24" w:rsidR="007E76DF" w:rsidRDefault="00486478" w:rsidP="00486478">
      <w:pPr>
        <w:pStyle w:val="Pquestionheadingsx"/>
      </w:pPr>
      <w:r>
        <w:t>Question 19</w:t>
      </w:r>
      <w:r w:rsidR="007E76DF">
        <w:tab/>
      </w:r>
      <w:r w:rsidR="00005774">
        <w:rPr>
          <w:rStyle w:val="Cmarkslabel"/>
        </w:rPr>
        <w:t>3</w:t>
      </w:r>
      <w:r w:rsidR="007E76DF">
        <w:rPr>
          <w:rStyle w:val="Cmarkslabel"/>
        </w:rPr>
        <w:t xml:space="preserve"> marks</w:t>
      </w:r>
      <w:r w:rsidR="007E76DF">
        <w:tab/>
        <w:t>[5.1]</w:t>
      </w:r>
    </w:p>
    <w:p w14:paraId="426B6175" w14:textId="1B3EBA57" w:rsidR="007E76DF" w:rsidRDefault="007E76DF" w:rsidP="007E76DF">
      <w:pPr>
        <w:pStyle w:val="Pquestiontextmainstem"/>
      </w:pPr>
      <w:r w:rsidRPr="00260853">
        <w:t xml:space="preserve">At </w:t>
      </w:r>
      <w:r w:rsidR="00B041FF">
        <w:t>a</w:t>
      </w:r>
      <w:r w:rsidRPr="00260853">
        <w:t xml:space="preserve"> farm</w:t>
      </w:r>
      <w:r w:rsidR="00B041FF">
        <w:t>,</w:t>
      </w:r>
      <w:r w:rsidRPr="00260853">
        <w:t xml:space="preserve"> there are </w:t>
      </w:r>
      <w:r w:rsidRPr="00516EF6">
        <w:rPr>
          <w:rStyle w:val="Cmathsexpressions"/>
        </w:rPr>
        <w:t>d</w:t>
      </w:r>
      <w:r w:rsidRPr="00260853">
        <w:t xml:space="preserve"> goats, </w:t>
      </w:r>
      <w:r w:rsidRPr="00516EF6">
        <w:rPr>
          <w:rStyle w:val="Cmathsexpressions"/>
        </w:rPr>
        <w:t>e</w:t>
      </w:r>
      <w:r w:rsidRPr="00260853">
        <w:t xml:space="preserve"> </w:t>
      </w:r>
      <w:r w:rsidR="003051D0">
        <w:t>cows</w:t>
      </w:r>
      <w:r w:rsidRPr="00260853">
        <w:t xml:space="preserve"> and </w:t>
      </w:r>
      <w:r w:rsidRPr="00516EF6">
        <w:rPr>
          <w:rStyle w:val="Cmathsexpressions"/>
        </w:rPr>
        <w:t>f</w:t>
      </w:r>
      <w:r w:rsidRPr="00227411">
        <w:t xml:space="preserve"> birds.</w:t>
      </w:r>
    </w:p>
    <w:p w14:paraId="2C86AF61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How many legs are there on these animals altogether?</w:t>
      </w:r>
    </w:p>
    <w:p w14:paraId="4602E8F7" w14:textId="77777777" w:rsidR="007E76DF" w:rsidRDefault="007E76DF" w:rsidP="007E76DF">
      <w:pPr>
        <w:pStyle w:val="Pquestiontextpartsa"/>
      </w:pPr>
    </w:p>
    <w:p w14:paraId="189E23B7" w14:textId="77777777" w:rsidR="007E76DF" w:rsidRPr="00AA206F" w:rsidRDefault="007E76DF" w:rsidP="007E76DF">
      <w:pPr>
        <w:pStyle w:val="Pquestiontextpartsa"/>
      </w:pPr>
    </w:p>
    <w:p w14:paraId="05CCD6A9" w14:textId="77777777" w:rsidR="007E76DF" w:rsidRDefault="007E76DF" w:rsidP="007E76DF">
      <w:pPr>
        <w:pStyle w:val="Pquestiontextpartsa"/>
        <w:rPr>
          <w:rStyle w:val="Cmathsexpressions"/>
        </w:rPr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If 2</w:t>
      </w:r>
      <w:r w:rsidRPr="00AA206F">
        <w:rPr>
          <w:rStyle w:val="Cmathsexpressions"/>
        </w:rPr>
        <w:t>d</w:t>
      </w:r>
      <w:r w:rsidRPr="00AA206F">
        <w:t xml:space="preserve"> + </w:t>
      </w:r>
      <w:r w:rsidRPr="00AA206F">
        <w:rPr>
          <w:rStyle w:val="Cmathsexpressions"/>
        </w:rPr>
        <w:t>e</w:t>
      </w:r>
      <w:r w:rsidRPr="00AA206F">
        <w:t xml:space="preserve"> = 10, find a set of possible values for </w:t>
      </w:r>
      <w:r w:rsidRPr="00AA206F">
        <w:rPr>
          <w:rStyle w:val="Cmathsexpressions"/>
        </w:rPr>
        <w:t xml:space="preserve">d </w:t>
      </w:r>
      <w:r w:rsidRPr="00AA206F">
        <w:t xml:space="preserve">and </w:t>
      </w:r>
      <w:r w:rsidRPr="00AA206F">
        <w:rPr>
          <w:rStyle w:val="Cmathsexpressions"/>
        </w:rPr>
        <w:t>e.</w:t>
      </w:r>
    </w:p>
    <w:p w14:paraId="1E53C732" w14:textId="77777777" w:rsidR="007E76DF" w:rsidRDefault="007E76DF" w:rsidP="007E76DF">
      <w:pPr>
        <w:pStyle w:val="Pquestiontextpartsa"/>
        <w:rPr>
          <w:rStyle w:val="Cmathsexpressions"/>
        </w:rPr>
      </w:pPr>
    </w:p>
    <w:p w14:paraId="0F0D8CAE" w14:textId="77777777" w:rsidR="007E76DF" w:rsidRDefault="007E76DF" w:rsidP="007E76DF">
      <w:pPr>
        <w:pStyle w:val="Pquestiontextpartsa"/>
        <w:rPr>
          <w:rStyle w:val="Cmathsexpressions"/>
        </w:rPr>
      </w:pPr>
    </w:p>
    <w:p w14:paraId="15DA9594" w14:textId="77777777" w:rsidR="007E76DF" w:rsidRDefault="007E76DF" w:rsidP="007E76DF">
      <w:pPr>
        <w:pStyle w:val="Pquestiontextpartsa"/>
      </w:pPr>
    </w:p>
    <w:p w14:paraId="7DA9023D" w14:textId="77777777" w:rsidR="007E76DF" w:rsidRDefault="007E76DF" w:rsidP="007E76DF">
      <w:pPr>
        <w:pStyle w:val="Pquestiontextmainstem"/>
      </w:pPr>
    </w:p>
    <w:p w14:paraId="57C7D632" w14:textId="61112E23" w:rsidR="007E76DF" w:rsidRDefault="00486478" w:rsidP="00486478">
      <w:pPr>
        <w:pStyle w:val="Pquestionheadingsx"/>
      </w:pPr>
      <w:r>
        <w:lastRenderedPageBreak/>
        <w:t>Question 20</w:t>
      </w:r>
      <w:r w:rsidR="007E76DF">
        <w:tab/>
      </w:r>
      <w:r w:rsidR="003051D0">
        <w:rPr>
          <w:rStyle w:val="Cmarkslabel"/>
        </w:rPr>
        <w:t>2</w:t>
      </w:r>
      <w:r w:rsidR="007E76DF">
        <w:rPr>
          <w:rStyle w:val="Cmarkslabel"/>
        </w:rPr>
        <w:t xml:space="preserve"> marks</w:t>
      </w:r>
      <w:r w:rsidR="007E76DF">
        <w:tab/>
        <w:t>[5.</w:t>
      </w:r>
      <w:r w:rsidR="003051D0">
        <w:t>1</w:t>
      </w:r>
      <w:r w:rsidR="007E76DF">
        <w:t>]</w:t>
      </w:r>
    </w:p>
    <w:p w14:paraId="287115B5" w14:textId="6B23D645" w:rsidR="007E76DF" w:rsidRPr="00227411" w:rsidRDefault="007E76DF" w:rsidP="00C60A49">
      <w:pPr>
        <w:pStyle w:val="Pquestiontextmainstem"/>
      </w:pPr>
      <w:r w:rsidRPr="00227411">
        <w:t xml:space="preserve">Write </w:t>
      </w:r>
      <w:r w:rsidR="003051D0">
        <w:t>an</w:t>
      </w:r>
      <w:r w:rsidRPr="00227411">
        <w:t xml:space="preserve"> expression </w:t>
      </w:r>
      <w:r w:rsidR="003051D0">
        <w:t xml:space="preserve">using algebra </w:t>
      </w:r>
      <w:r w:rsidRPr="00227411">
        <w:t xml:space="preserve">for the following </w:t>
      </w:r>
      <w:r w:rsidR="003051D0">
        <w:t>statement</w:t>
      </w:r>
      <w:r w:rsidRPr="00227411">
        <w:t>:</w:t>
      </w:r>
    </w:p>
    <w:p w14:paraId="155A768E" w14:textId="77777777" w:rsidR="007E76DF" w:rsidRDefault="007E76DF" w:rsidP="00C60A49">
      <w:pPr>
        <w:pStyle w:val="Pquestiontextmainstem"/>
      </w:pPr>
      <w:r w:rsidRPr="00227411">
        <w:t>Choose a number, square it, then choose another number and divide it by 3, then multiply the sum of the two by 2.</w:t>
      </w:r>
    </w:p>
    <w:p w14:paraId="4A82E919" w14:textId="77777777" w:rsidR="00C60A49" w:rsidRDefault="00C60A49" w:rsidP="00C60A49">
      <w:pPr>
        <w:pStyle w:val="Pquestiontextmainstem"/>
      </w:pPr>
    </w:p>
    <w:p w14:paraId="1B3530D0" w14:textId="77777777" w:rsidR="00C60A49" w:rsidRDefault="00C60A49" w:rsidP="00C60A49">
      <w:pPr>
        <w:pStyle w:val="Pquestiontextmainstem"/>
      </w:pPr>
    </w:p>
    <w:p w14:paraId="629E4F09" w14:textId="77777777" w:rsidR="00C60A49" w:rsidRDefault="00C60A49" w:rsidP="00C60A49">
      <w:pPr>
        <w:pStyle w:val="Pquestiontextmainstem"/>
      </w:pPr>
    </w:p>
    <w:p w14:paraId="6E4B044D" w14:textId="151B906E" w:rsidR="007E76DF" w:rsidRDefault="00486478" w:rsidP="00486478">
      <w:pPr>
        <w:pStyle w:val="Pquestionheadingsx"/>
      </w:pPr>
      <w:r>
        <w:t>Question 21</w:t>
      </w:r>
      <w:r w:rsidR="007E76DF">
        <w:tab/>
      </w:r>
      <w:r w:rsidR="007E76DF">
        <w:rPr>
          <w:rStyle w:val="Cmarkslabel"/>
        </w:rPr>
        <w:t>3 marks</w:t>
      </w:r>
      <w:r w:rsidR="007E76DF">
        <w:tab/>
        <w:t>[5.2]</w:t>
      </w:r>
    </w:p>
    <w:p w14:paraId="7027B207" w14:textId="77777777" w:rsidR="003051D0" w:rsidRDefault="007E76DF" w:rsidP="003051D0">
      <w:pPr>
        <w:pStyle w:val="Pquestiontextpartsa"/>
      </w:pPr>
      <w:r w:rsidRPr="00260853">
        <w:t>A family ticket to a school concert costs $</w:t>
      </w:r>
      <w:r w:rsidRPr="00516EF6">
        <w:rPr>
          <w:rStyle w:val="Cmathsexpressions"/>
        </w:rPr>
        <w:t xml:space="preserve">r </w:t>
      </w:r>
      <w:r w:rsidRPr="00260853">
        <w:t>and a student ticket to the concert costs $</w:t>
      </w:r>
      <w:r w:rsidRPr="00516EF6">
        <w:rPr>
          <w:rStyle w:val="Cmathsexpressions"/>
        </w:rPr>
        <w:t>s</w:t>
      </w:r>
      <w:r w:rsidR="002B31B4">
        <w:t>.</w:t>
      </w:r>
    </w:p>
    <w:p w14:paraId="2BA2BBBC" w14:textId="3DE5BB65" w:rsidR="007E76DF" w:rsidRDefault="007E76DF" w:rsidP="003051D0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 xml:space="preserve">Define </w:t>
      </w:r>
      <w:r w:rsidRPr="00AA206F">
        <w:rPr>
          <w:rStyle w:val="Cmathsexpressions"/>
        </w:rPr>
        <w:t xml:space="preserve">r </w:t>
      </w:r>
      <w:r w:rsidRPr="00AA206F">
        <w:t xml:space="preserve">and </w:t>
      </w:r>
      <w:r w:rsidRPr="00AA206F">
        <w:rPr>
          <w:rStyle w:val="Cmathsexpressions"/>
        </w:rPr>
        <w:t>s</w:t>
      </w:r>
      <w:r w:rsidRPr="00AA206F">
        <w:t>.</w:t>
      </w:r>
    </w:p>
    <w:p w14:paraId="1D08E328" w14:textId="77777777" w:rsidR="007E76DF" w:rsidRDefault="007E76DF" w:rsidP="007E76DF">
      <w:pPr>
        <w:pStyle w:val="Pquestiontextpartsa"/>
      </w:pPr>
    </w:p>
    <w:p w14:paraId="78FF306C" w14:textId="77777777" w:rsidR="007E76DF" w:rsidRDefault="007E76DF" w:rsidP="007E76DF">
      <w:pPr>
        <w:pStyle w:val="Pquestiontextpartsa"/>
      </w:pPr>
    </w:p>
    <w:p w14:paraId="70F19698" w14:textId="77777777" w:rsidR="007E76DF" w:rsidRDefault="007E76DF" w:rsidP="007E76DF">
      <w:pPr>
        <w:pStyle w:val="Pquestiontextpartsa"/>
      </w:pPr>
    </w:p>
    <w:p w14:paraId="7F2B2CB1" w14:textId="20C86E57" w:rsidR="007E76DF" w:rsidRDefault="007E76DF" w:rsidP="003051D0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3051D0">
        <w:t xml:space="preserve">10 </w:t>
      </w:r>
      <w:r w:rsidR="003051D0" w:rsidRPr="00227411">
        <w:t>students can go to the concert for the same price as three families.</w:t>
      </w:r>
      <w:r w:rsidR="003051D0">
        <w:t xml:space="preserve"> </w:t>
      </w:r>
      <w:r w:rsidRPr="00AA206F">
        <w:t>Write an equation for this situation.</w:t>
      </w:r>
    </w:p>
    <w:p w14:paraId="365E7CA9" w14:textId="77777777" w:rsidR="007E76DF" w:rsidRDefault="007E76DF" w:rsidP="007E76DF">
      <w:pPr>
        <w:pStyle w:val="Pquestiontextpartsa"/>
      </w:pPr>
    </w:p>
    <w:p w14:paraId="61E12AB2" w14:textId="77777777" w:rsidR="007E76DF" w:rsidRDefault="007E76DF" w:rsidP="007E76DF">
      <w:pPr>
        <w:pStyle w:val="Pquestiontextpartsa"/>
      </w:pPr>
    </w:p>
    <w:p w14:paraId="162FDD90" w14:textId="77777777" w:rsidR="007E76DF" w:rsidRDefault="007E76DF" w:rsidP="007E76DF">
      <w:pPr>
        <w:pStyle w:val="Pquestiontextpartsa"/>
      </w:pPr>
    </w:p>
    <w:p w14:paraId="45538A32" w14:textId="77777777" w:rsidR="007E76DF" w:rsidRDefault="007E76DF" w:rsidP="007E76DF">
      <w:pPr>
        <w:pStyle w:val="Pquestiontextpartsa"/>
      </w:pPr>
    </w:p>
    <w:p w14:paraId="30E97270" w14:textId="25B41CB7" w:rsidR="007E76DF" w:rsidRDefault="00486478" w:rsidP="00486478">
      <w:pPr>
        <w:pStyle w:val="Pquestionheadingsx"/>
      </w:pPr>
      <w:r>
        <w:t>Question 22</w:t>
      </w:r>
      <w:r w:rsidR="007E76DF">
        <w:tab/>
      </w:r>
      <w:r w:rsidR="007E76DF">
        <w:rPr>
          <w:rStyle w:val="Cmarkslabel"/>
        </w:rPr>
        <w:t>3 marks</w:t>
      </w:r>
      <w:r w:rsidR="007E76DF">
        <w:tab/>
        <w:t>[5.2]</w:t>
      </w:r>
    </w:p>
    <w:p w14:paraId="262F4DB4" w14:textId="41FF48E6" w:rsidR="007E76DF" w:rsidRDefault="007E76DF" w:rsidP="007E76DF">
      <w:pPr>
        <w:pStyle w:val="Pquestiontextmainstem"/>
      </w:pPr>
      <w:r w:rsidRPr="00227411">
        <w:t>A crate of mass 2 kg contains 20 bottles. The total mass of the crate and bottles</w:t>
      </w:r>
      <w:r w:rsidR="006314E0">
        <w:t xml:space="preserve"> </w:t>
      </w:r>
      <w:r w:rsidRPr="00227411">
        <w:t>is 32 kg.</w:t>
      </w:r>
    </w:p>
    <w:p w14:paraId="7FC4C123" w14:textId="3332AD08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005774">
        <w:t>Writ</w:t>
      </w:r>
      <w:r w:rsidRPr="00AA206F">
        <w:t xml:space="preserve">e a pronumeral to represent the </w:t>
      </w:r>
      <w:r w:rsidR="00005774" w:rsidRPr="00AA206F">
        <w:t>mass of one bottle</w:t>
      </w:r>
      <w:r w:rsidRPr="00AA206F">
        <w:t>.</w:t>
      </w:r>
    </w:p>
    <w:p w14:paraId="38703E88" w14:textId="77777777" w:rsidR="007E76DF" w:rsidRDefault="007E76DF" w:rsidP="007E76DF">
      <w:pPr>
        <w:pStyle w:val="Pquestiontextpartsa"/>
      </w:pPr>
    </w:p>
    <w:p w14:paraId="451BB27C" w14:textId="77777777" w:rsidR="007E76DF" w:rsidRPr="00AA206F" w:rsidRDefault="007E76DF" w:rsidP="007E76DF">
      <w:pPr>
        <w:pStyle w:val="Pquestiontextpartsa"/>
      </w:pPr>
    </w:p>
    <w:p w14:paraId="529B1909" w14:textId="11B721AA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3051D0" w:rsidRPr="007728BD">
        <w:t xml:space="preserve">Write an equation </w:t>
      </w:r>
      <w:r w:rsidR="003051D0">
        <w:t>to represent</w:t>
      </w:r>
      <w:r w:rsidR="003051D0" w:rsidRPr="007728BD">
        <w:t xml:space="preserve"> </w:t>
      </w:r>
      <w:r w:rsidR="003051D0">
        <w:t>the total mass of the crate</w:t>
      </w:r>
      <w:r w:rsidRPr="00AA206F">
        <w:t>.</w:t>
      </w:r>
    </w:p>
    <w:p w14:paraId="231C4DE1" w14:textId="77777777" w:rsidR="007E76DF" w:rsidRDefault="007E76DF" w:rsidP="007E76DF">
      <w:pPr>
        <w:pStyle w:val="Pquestiontextpartsa"/>
      </w:pPr>
    </w:p>
    <w:p w14:paraId="3A24CE38" w14:textId="77777777" w:rsidR="00005774" w:rsidRDefault="00005774" w:rsidP="007E76DF">
      <w:pPr>
        <w:pStyle w:val="Pquestiontextpartsa"/>
      </w:pPr>
    </w:p>
    <w:p w14:paraId="4C57B070" w14:textId="4EFB8EC4" w:rsidR="007E76DF" w:rsidRDefault="00486478" w:rsidP="007E76DF">
      <w:pPr>
        <w:pStyle w:val="Pquestionheadingsx"/>
      </w:pPr>
      <w:r>
        <w:t>Question 23</w:t>
      </w:r>
      <w:r w:rsidR="007E76DF">
        <w:tab/>
      </w:r>
      <w:r w:rsidR="00005774">
        <w:rPr>
          <w:rStyle w:val="Cmarkslabel"/>
        </w:rPr>
        <w:t>5</w:t>
      </w:r>
      <w:r w:rsidR="007E76DF">
        <w:rPr>
          <w:rStyle w:val="Cmarkslabel"/>
        </w:rPr>
        <w:t xml:space="preserve"> marks</w:t>
      </w:r>
      <w:r w:rsidR="007E76DF">
        <w:tab/>
        <w:t>[5.3]</w:t>
      </w:r>
    </w:p>
    <w:p w14:paraId="5B18A3C2" w14:textId="6952CA4C" w:rsidR="007E76DF" w:rsidRDefault="007E76DF" w:rsidP="007E76DF">
      <w:pPr>
        <w:pStyle w:val="Pquestiontextmainstem"/>
      </w:pPr>
      <w:r w:rsidRPr="00516EF6">
        <w:rPr>
          <w:rStyle w:val="Cmathsexpressions"/>
        </w:rPr>
        <w:t>y</w:t>
      </w:r>
      <w:r w:rsidRPr="00260853">
        <w:t xml:space="preserve"> is equal to 4 times the sum of </w:t>
      </w:r>
      <w:r w:rsidRPr="00516EF6">
        <w:rPr>
          <w:rStyle w:val="Cmathsexpressions"/>
        </w:rPr>
        <w:t>x</w:t>
      </w:r>
      <w:r w:rsidR="006314E0">
        <w:t xml:space="preserve"> and 1.</w:t>
      </w:r>
    </w:p>
    <w:p w14:paraId="5B4F38F8" w14:textId="61E9065A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EF2AA1">
        <w:t>Draw a flow</w:t>
      </w:r>
      <w:r w:rsidRPr="00AA206F">
        <w:t>chart for this rule.</w:t>
      </w:r>
    </w:p>
    <w:p w14:paraId="094966BA" w14:textId="77777777" w:rsidR="007E76DF" w:rsidRDefault="007E76DF" w:rsidP="007E76DF">
      <w:pPr>
        <w:pStyle w:val="Pquestiontextpartsa"/>
      </w:pPr>
    </w:p>
    <w:p w14:paraId="5FF69EDF" w14:textId="77777777" w:rsidR="007E76DF" w:rsidRDefault="007E76DF" w:rsidP="007E76DF">
      <w:pPr>
        <w:pStyle w:val="Pquestiontextpartsa"/>
      </w:pPr>
    </w:p>
    <w:p w14:paraId="431D09A7" w14:textId="77777777" w:rsidR="002B31B4" w:rsidRDefault="002B31B4" w:rsidP="007E76DF">
      <w:pPr>
        <w:pStyle w:val="Pquestiontextpartsa"/>
      </w:pPr>
    </w:p>
    <w:p w14:paraId="1339BEC9" w14:textId="77777777" w:rsidR="007E76DF" w:rsidRDefault="007E76DF" w:rsidP="007E76DF">
      <w:pPr>
        <w:pStyle w:val="Pquestiontextpartsa"/>
      </w:pPr>
    </w:p>
    <w:p w14:paraId="2958DC78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Write the rule using algebra.</w:t>
      </w:r>
    </w:p>
    <w:p w14:paraId="3AC137CB" w14:textId="77777777" w:rsidR="001F4A23" w:rsidRDefault="001F4A23" w:rsidP="007E76DF">
      <w:pPr>
        <w:pStyle w:val="Pquestiontextpartsa"/>
      </w:pPr>
    </w:p>
    <w:p w14:paraId="218648D4" w14:textId="77777777" w:rsidR="007E76DF" w:rsidRDefault="007E76DF" w:rsidP="007E76DF">
      <w:pPr>
        <w:pStyle w:val="Pquestiontextpartsa"/>
      </w:pPr>
    </w:p>
    <w:p w14:paraId="31080AAB" w14:textId="77777777" w:rsidR="00005774" w:rsidRDefault="00005774" w:rsidP="007E76DF">
      <w:pPr>
        <w:pStyle w:val="Pquestiontextpartsa"/>
      </w:pPr>
    </w:p>
    <w:p w14:paraId="37A4BDF0" w14:textId="1C8E112C" w:rsidR="007E76DF" w:rsidRPr="00227411" w:rsidRDefault="007E76DF" w:rsidP="007E76DF">
      <w:pPr>
        <w:pStyle w:val="Pquestiontextpartsa"/>
      </w:pPr>
      <w:r w:rsidRPr="00AA206F">
        <w:rPr>
          <w:rStyle w:val="Cquestionpartlabelbold"/>
        </w:rPr>
        <w:lastRenderedPageBreak/>
        <w:t>(c)</w:t>
      </w:r>
      <w:r w:rsidRPr="00AA206F">
        <w:rPr>
          <w:rStyle w:val="Cquestionpartlabelbold"/>
        </w:rPr>
        <w:tab/>
      </w:r>
      <w:r w:rsidRPr="00AA206F">
        <w:t>Complete the following table of values for the rule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851"/>
        <w:gridCol w:w="851"/>
        <w:gridCol w:w="851"/>
        <w:gridCol w:w="851"/>
      </w:tblGrid>
      <w:tr w:rsidR="007E76DF" w:rsidRPr="00227411" w14:paraId="199E1141" w14:textId="77777777" w:rsidTr="003051D0">
        <w:trPr>
          <w:trHeight w:val="567"/>
        </w:trPr>
        <w:tc>
          <w:tcPr>
            <w:tcW w:w="851" w:type="dxa"/>
            <w:vAlign w:val="center"/>
          </w:tcPr>
          <w:p w14:paraId="4617809F" w14:textId="77777777" w:rsidR="007E76DF" w:rsidRPr="00B7672F" w:rsidRDefault="007E76DF" w:rsidP="00FD39E4">
            <w:pPr>
              <w:pStyle w:val="Ptabletext"/>
              <w:rPr>
                <w:rStyle w:val="Cmathsexpressions"/>
              </w:rPr>
            </w:pPr>
            <w:r w:rsidRPr="00B7672F">
              <w:rPr>
                <w:rStyle w:val="Cmathsexpressions"/>
              </w:rPr>
              <w:t>x</w:t>
            </w:r>
          </w:p>
        </w:tc>
        <w:tc>
          <w:tcPr>
            <w:tcW w:w="851" w:type="dxa"/>
            <w:vAlign w:val="center"/>
          </w:tcPr>
          <w:p w14:paraId="0EAE24D6" w14:textId="77777777" w:rsidR="007E76DF" w:rsidRPr="00227411" w:rsidRDefault="007E76DF" w:rsidP="00FD39E4">
            <w:pPr>
              <w:pStyle w:val="Ptabletext"/>
            </w:pPr>
            <w:r w:rsidRPr="00227411">
              <w:t>2</w:t>
            </w:r>
          </w:p>
        </w:tc>
        <w:tc>
          <w:tcPr>
            <w:tcW w:w="851" w:type="dxa"/>
            <w:vAlign w:val="center"/>
          </w:tcPr>
          <w:p w14:paraId="49C7EDBF" w14:textId="77777777" w:rsidR="007E76DF" w:rsidRPr="00227411" w:rsidRDefault="007E76DF" w:rsidP="00FD39E4">
            <w:pPr>
              <w:pStyle w:val="Ptabletext"/>
            </w:pPr>
            <w:r w:rsidRPr="00227411">
              <w:t>3</w:t>
            </w:r>
          </w:p>
        </w:tc>
        <w:tc>
          <w:tcPr>
            <w:tcW w:w="851" w:type="dxa"/>
            <w:vAlign w:val="center"/>
          </w:tcPr>
          <w:p w14:paraId="15F8A795" w14:textId="77777777" w:rsidR="007E76DF" w:rsidRPr="00227411" w:rsidRDefault="007E76DF" w:rsidP="00FD39E4">
            <w:pPr>
              <w:pStyle w:val="Ptabletext"/>
            </w:pPr>
            <w:r w:rsidRPr="00227411">
              <w:t>5</w:t>
            </w:r>
          </w:p>
        </w:tc>
        <w:tc>
          <w:tcPr>
            <w:tcW w:w="851" w:type="dxa"/>
            <w:vAlign w:val="center"/>
          </w:tcPr>
          <w:p w14:paraId="7F41C7E1" w14:textId="77777777" w:rsidR="007E76DF" w:rsidRPr="00227411" w:rsidRDefault="007E76DF" w:rsidP="00FD39E4">
            <w:pPr>
              <w:pStyle w:val="Ptabletext"/>
            </w:pPr>
            <w:r w:rsidRPr="00227411">
              <w:t>6</w:t>
            </w:r>
          </w:p>
        </w:tc>
      </w:tr>
      <w:tr w:rsidR="007E76DF" w:rsidRPr="00227411" w14:paraId="07220519" w14:textId="77777777" w:rsidTr="003051D0">
        <w:trPr>
          <w:trHeight w:val="567"/>
        </w:trPr>
        <w:tc>
          <w:tcPr>
            <w:tcW w:w="851" w:type="dxa"/>
            <w:vAlign w:val="center"/>
          </w:tcPr>
          <w:p w14:paraId="6008B0AB" w14:textId="77777777" w:rsidR="007E76DF" w:rsidRPr="003051D0" w:rsidRDefault="007E76DF" w:rsidP="00FD39E4">
            <w:pPr>
              <w:pStyle w:val="Ptabletext"/>
              <w:rPr>
                <w:rStyle w:val="Cmathsexpressions"/>
              </w:rPr>
            </w:pPr>
            <w:r w:rsidRPr="003051D0">
              <w:rPr>
                <w:rStyle w:val="Cmathsexpressions"/>
              </w:rPr>
              <w:t>y</w:t>
            </w:r>
          </w:p>
        </w:tc>
        <w:tc>
          <w:tcPr>
            <w:tcW w:w="851" w:type="dxa"/>
            <w:vAlign w:val="center"/>
          </w:tcPr>
          <w:p w14:paraId="486E89F4" w14:textId="77777777" w:rsidR="007E76DF" w:rsidRPr="00227411" w:rsidRDefault="007E76DF" w:rsidP="00FD39E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53AF3CD1" w14:textId="77777777" w:rsidR="007E76DF" w:rsidRPr="00227411" w:rsidRDefault="007E76DF" w:rsidP="00FD39E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04BCFC57" w14:textId="77777777" w:rsidR="007E76DF" w:rsidRPr="00227411" w:rsidRDefault="007E76DF" w:rsidP="00FD39E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14:paraId="612943FC" w14:textId="77777777" w:rsidR="007E76DF" w:rsidRPr="00227411" w:rsidRDefault="007E76DF" w:rsidP="00FD39E4">
            <w:pPr>
              <w:jc w:val="center"/>
              <w:rPr>
                <w:sz w:val="20"/>
                <w:szCs w:val="20"/>
              </w:rPr>
            </w:pPr>
          </w:p>
        </w:tc>
      </w:tr>
    </w:tbl>
    <w:p w14:paraId="3F2A4ECC" w14:textId="43077E39" w:rsidR="007E76DF" w:rsidRDefault="00486478" w:rsidP="007E76DF">
      <w:pPr>
        <w:pStyle w:val="Pquestionheadingsx"/>
      </w:pPr>
      <w:r>
        <w:t>Question 24</w:t>
      </w:r>
      <w:r w:rsidR="007E76DF">
        <w:tab/>
      </w:r>
      <w:r w:rsidR="007E76DF">
        <w:rPr>
          <w:rStyle w:val="Cmarkslabel"/>
        </w:rPr>
        <w:t>2 marks</w:t>
      </w:r>
      <w:r w:rsidR="007E76DF">
        <w:tab/>
        <w:t>[5.3]</w:t>
      </w:r>
    </w:p>
    <w:p w14:paraId="551DC339" w14:textId="3993407D" w:rsidR="007E76DF" w:rsidRPr="00227411" w:rsidRDefault="007E76DF" w:rsidP="007E76DF">
      <w:pPr>
        <w:pStyle w:val="Pquestiontextmainstem"/>
      </w:pPr>
      <w:r w:rsidRPr="00227411">
        <w:t xml:space="preserve">The following table of values has only the </w:t>
      </w:r>
      <w:r w:rsidRPr="00AA206F">
        <w:rPr>
          <w:rStyle w:val="Cmathsexpressions"/>
        </w:rPr>
        <w:t>y</w:t>
      </w:r>
      <w:r w:rsidRPr="00227411">
        <w:t>-values filled in. Use the flowchart to complete the table (remember</w:t>
      </w:r>
      <w:r w:rsidR="003051D0">
        <w:t xml:space="preserve"> to</w:t>
      </w:r>
      <w:r w:rsidRPr="00227411">
        <w:t xml:space="preserve"> work backwards).</w:t>
      </w:r>
    </w:p>
    <w:p w14:paraId="60305E92" w14:textId="77777777" w:rsidR="00005774" w:rsidRDefault="00005774" w:rsidP="003051D0">
      <w:pPr>
        <w:pStyle w:val="Pquestiontextmainstem"/>
      </w:pPr>
    </w:p>
    <w:p w14:paraId="71D736BF" w14:textId="7E4BCC70" w:rsidR="007E76DF" w:rsidRDefault="001F4A23" w:rsidP="003051D0">
      <w:pPr>
        <w:pStyle w:val="Pquestiontextmainstem"/>
      </w:pPr>
      <w:r>
        <w:rPr>
          <w:noProof/>
        </w:rPr>
        <w:drawing>
          <wp:inline distT="0" distB="0" distL="0" distR="0" wp14:anchorId="7DFF37E0" wp14:editId="430F896E">
            <wp:extent cx="1752600" cy="279400"/>
            <wp:effectExtent l="0" t="0" r="0" b="0"/>
            <wp:docPr id="1" name="Picture 1" descr="Macintosh HD:Users:lizwaud:Desktop:PM7_eBook:Batch 1 commenced:Artwork_CORRECTED_041016_Use this:Ch5:PM2e_07_EB_05_S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cintosh HD:Users:lizwaud:Desktop:PM7_eBook:Batch 1 commenced:Artwork_CORRECTED_041016_Use this:Ch5:PM2e_07_EB_05_SAT_01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5C43CE" w14:textId="77777777" w:rsidR="007E76DF" w:rsidRDefault="007E76DF" w:rsidP="003051D0">
      <w:pPr>
        <w:pStyle w:val="Pquestiontextmainstem"/>
      </w:pPr>
    </w:p>
    <w:tbl>
      <w:tblPr>
        <w:tblW w:w="3008" w:type="dxa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602"/>
        <w:gridCol w:w="563"/>
        <w:gridCol w:w="667"/>
        <w:gridCol w:w="609"/>
        <w:gridCol w:w="567"/>
      </w:tblGrid>
      <w:tr w:rsidR="007E76DF" w:rsidRPr="00227411" w14:paraId="1AD98EA1" w14:textId="77777777" w:rsidTr="003051D0">
        <w:trPr>
          <w:trHeight w:val="567"/>
        </w:trPr>
        <w:tc>
          <w:tcPr>
            <w:tcW w:w="602" w:type="dxa"/>
            <w:vAlign w:val="center"/>
          </w:tcPr>
          <w:p w14:paraId="36A230F2" w14:textId="77777777" w:rsidR="007E76DF" w:rsidRPr="001F4A23" w:rsidRDefault="007E76DF" w:rsidP="00FD39E4">
            <w:pPr>
              <w:pStyle w:val="Ptabletext"/>
              <w:rPr>
                <w:rStyle w:val="Cmathsexpressions"/>
              </w:rPr>
            </w:pPr>
            <w:r w:rsidRPr="001F4A23">
              <w:rPr>
                <w:rStyle w:val="Cmathsexpressions"/>
              </w:rPr>
              <w:t>x</w:t>
            </w:r>
          </w:p>
        </w:tc>
        <w:tc>
          <w:tcPr>
            <w:tcW w:w="563" w:type="dxa"/>
            <w:vAlign w:val="center"/>
          </w:tcPr>
          <w:p w14:paraId="073C781A" w14:textId="77777777" w:rsidR="007E76DF" w:rsidRPr="00227411" w:rsidRDefault="007E76DF" w:rsidP="00FD39E4">
            <w:pPr>
              <w:jc w:val="center"/>
              <w:rPr>
                <w:color w:val="0070C0"/>
                <w:sz w:val="20"/>
                <w:szCs w:val="20"/>
              </w:rPr>
            </w:pPr>
          </w:p>
        </w:tc>
        <w:tc>
          <w:tcPr>
            <w:tcW w:w="667" w:type="dxa"/>
            <w:vAlign w:val="center"/>
          </w:tcPr>
          <w:p w14:paraId="35D83C29" w14:textId="77777777" w:rsidR="007E76DF" w:rsidRPr="00227411" w:rsidRDefault="007E76DF" w:rsidP="00FD39E4">
            <w:pPr>
              <w:jc w:val="center"/>
              <w:rPr>
                <w:color w:val="0070C0"/>
                <w:sz w:val="20"/>
                <w:szCs w:val="20"/>
              </w:rPr>
            </w:pPr>
          </w:p>
        </w:tc>
        <w:tc>
          <w:tcPr>
            <w:tcW w:w="609" w:type="dxa"/>
            <w:vAlign w:val="center"/>
          </w:tcPr>
          <w:p w14:paraId="4388CC02" w14:textId="77777777" w:rsidR="007E76DF" w:rsidRPr="00227411" w:rsidRDefault="007E76DF" w:rsidP="00FD39E4">
            <w:pPr>
              <w:jc w:val="center"/>
              <w:rPr>
                <w:color w:val="0070C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14:paraId="72073DC4" w14:textId="77777777" w:rsidR="007E76DF" w:rsidRPr="00227411" w:rsidRDefault="007E76DF" w:rsidP="00FD39E4">
            <w:pPr>
              <w:jc w:val="center"/>
              <w:rPr>
                <w:color w:val="0070C0"/>
                <w:sz w:val="20"/>
                <w:szCs w:val="20"/>
              </w:rPr>
            </w:pPr>
          </w:p>
        </w:tc>
      </w:tr>
      <w:tr w:rsidR="007E76DF" w:rsidRPr="00227411" w14:paraId="4074AD09" w14:textId="77777777" w:rsidTr="003051D0">
        <w:trPr>
          <w:trHeight w:val="567"/>
        </w:trPr>
        <w:tc>
          <w:tcPr>
            <w:tcW w:w="602" w:type="dxa"/>
            <w:vAlign w:val="center"/>
          </w:tcPr>
          <w:p w14:paraId="274164DF" w14:textId="77777777" w:rsidR="007E76DF" w:rsidRPr="001F4A23" w:rsidRDefault="007E76DF" w:rsidP="00FD39E4">
            <w:pPr>
              <w:pStyle w:val="Ptabletext"/>
              <w:rPr>
                <w:rStyle w:val="Cmathsexpressions"/>
              </w:rPr>
            </w:pPr>
            <w:r w:rsidRPr="001F4A23">
              <w:rPr>
                <w:rStyle w:val="Cmathsexpressions"/>
              </w:rPr>
              <w:t>y</w:t>
            </w:r>
          </w:p>
        </w:tc>
        <w:tc>
          <w:tcPr>
            <w:tcW w:w="563" w:type="dxa"/>
            <w:vAlign w:val="center"/>
          </w:tcPr>
          <w:p w14:paraId="12C78333" w14:textId="77777777" w:rsidR="007E76DF" w:rsidRPr="00227411" w:rsidRDefault="007E76DF" w:rsidP="00FD39E4">
            <w:pPr>
              <w:pStyle w:val="Ptabletext"/>
            </w:pPr>
            <w:r w:rsidRPr="00227411">
              <w:t>9</w:t>
            </w:r>
          </w:p>
        </w:tc>
        <w:tc>
          <w:tcPr>
            <w:tcW w:w="667" w:type="dxa"/>
            <w:vAlign w:val="center"/>
          </w:tcPr>
          <w:p w14:paraId="0B00FA3F" w14:textId="77777777" w:rsidR="007E76DF" w:rsidRPr="00227411" w:rsidRDefault="007E76DF" w:rsidP="00FD39E4">
            <w:pPr>
              <w:pStyle w:val="Ptabletext"/>
            </w:pPr>
            <w:r w:rsidRPr="00227411">
              <w:t>27</w:t>
            </w:r>
          </w:p>
        </w:tc>
        <w:tc>
          <w:tcPr>
            <w:tcW w:w="609" w:type="dxa"/>
            <w:vAlign w:val="center"/>
          </w:tcPr>
          <w:p w14:paraId="3F8CF7A3" w14:textId="77777777" w:rsidR="007E76DF" w:rsidRPr="00227411" w:rsidRDefault="007E76DF" w:rsidP="00FD39E4">
            <w:pPr>
              <w:pStyle w:val="Ptabletext"/>
            </w:pPr>
            <w:r w:rsidRPr="00227411">
              <w:t>60</w:t>
            </w:r>
          </w:p>
        </w:tc>
        <w:tc>
          <w:tcPr>
            <w:tcW w:w="567" w:type="dxa"/>
            <w:vAlign w:val="center"/>
          </w:tcPr>
          <w:p w14:paraId="1E04FD43" w14:textId="77777777" w:rsidR="007E76DF" w:rsidRPr="00227411" w:rsidRDefault="007E76DF" w:rsidP="00FD39E4">
            <w:pPr>
              <w:pStyle w:val="Ptabletext"/>
            </w:pPr>
            <w:r w:rsidRPr="00227411">
              <w:t>48</w:t>
            </w:r>
          </w:p>
        </w:tc>
      </w:tr>
    </w:tbl>
    <w:p w14:paraId="5C5728E5" w14:textId="3362957E" w:rsidR="007E76DF" w:rsidRDefault="00486478" w:rsidP="007E76DF">
      <w:pPr>
        <w:pStyle w:val="Pquestionheadingsx"/>
      </w:pPr>
      <w:r>
        <w:t>Question 25</w:t>
      </w:r>
      <w:r w:rsidR="007E76DF">
        <w:tab/>
      </w:r>
      <w:r w:rsidR="00005774">
        <w:rPr>
          <w:rStyle w:val="Cmarkslabel"/>
        </w:rPr>
        <w:t>3</w:t>
      </w:r>
      <w:r w:rsidR="007E76DF">
        <w:rPr>
          <w:rStyle w:val="Cmarkslabel"/>
        </w:rPr>
        <w:t xml:space="preserve"> marks</w:t>
      </w:r>
      <w:r w:rsidR="007E76DF">
        <w:tab/>
        <w:t>[5.3]</w:t>
      </w:r>
    </w:p>
    <w:p w14:paraId="16C8C684" w14:textId="6208FAFE" w:rsidR="007E76DF" w:rsidRDefault="003051D0" w:rsidP="007E76DF">
      <w:pPr>
        <w:pStyle w:val="Pquestiontextmainstem"/>
      </w:pPr>
      <w:r>
        <w:t>W</w:t>
      </w:r>
      <w:r w:rsidR="007E76DF" w:rsidRPr="00227411">
        <w:t>rite each of the following rules in simplest form using algebra.</w:t>
      </w:r>
    </w:p>
    <w:p w14:paraId="2F7469F4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 xml:space="preserve">Subtract five from </w:t>
      </w:r>
      <w:r w:rsidRPr="00AA206F">
        <w:rPr>
          <w:rStyle w:val="Cmathsexpressions"/>
        </w:rPr>
        <w:t>t</w:t>
      </w:r>
      <w:r w:rsidRPr="00AA206F">
        <w:t xml:space="preserve"> then divide the result by three to find </w:t>
      </w:r>
      <w:r w:rsidRPr="00AA206F">
        <w:rPr>
          <w:rStyle w:val="Cmathsexpressions"/>
        </w:rPr>
        <w:t>y.</w:t>
      </w:r>
    </w:p>
    <w:p w14:paraId="201191BB" w14:textId="77777777" w:rsidR="007E76DF" w:rsidRDefault="007E76DF" w:rsidP="007E76DF">
      <w:pPr>
        <w:pStyle w:val="Pquestiontextpartsa"/>
      </w:pPr>
    </w:p>
    <w:p w14:paraId="5D106F79" w14:textId="77777777" w:rsidR="001F4A23" w:rsidRDefault="001F4A23" w:rsidP="007E76DF">
      <w:pPr>
        <w:pStyle w:val="Pquestiontextpartsa"/>
      </w:pPr>
    </w:p>
    <w:p w14:paraId="5A916C2B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 xml:space="preserve">To find </w:t>
      </w:r>
      <w:r w:rsidRPr="00AA206F">
        <w:rPr>
          <w:rStyle w:val="Cmathsexpressions"/>
        </w:rPr>
        <w:t>y</w:t>
      </w:r>
      <w:r w:rsidRPr="00AA206F">
        <w:t xml:space="preserve">, subtract </w:t>
      </w:r>
      <w:r w:rsidRPr="00AA206F">
        <w:rPr>
          <w:rStyle w:val="Cmathsexpressions"/>
        </w:rPr>
        <w:t>m</w:t>
      </w:r>
      <w:r w:rsidRPr="00AA206F">
        <w:t xml:space="preserve"> from 40.</w:t>
      </w:r>
    </w:p>
    <w:p w14:paraId="17EF8717" w14:textId="77777777" w:rsidR="007E76DF" w:rsidRDefault="007E76DF" w:rsidP="007E76DF">
      <w:pPr>
        <w:pStyle w:val="Pquestiontextpartsa"/>
      </w:pPr>
    </w:p>
    <w:p w14:paraId="5B1E2C2F" w14:textId="77777777" w:rsidR="007E76DF" w:rsidRDefault="007E76DF" w:rsidP="007E76DF">
      <w:pPr>
        <w:pStyle w:val="Pquestiontextpartsa"/>
      </w:pPr>
    </w:p>
    <w:p w14:paraId="0D737FE5" w14:textId="10CCA9D5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 xml:space="preserve">To find </w:t>
      </w:r>
      <w:r w:rsidRPr="00AA206F">
        <w:rPr>
          <w:rStyle w:val="Cmathsexpressions"/>
        </w:rPr>
        <w:t>q</w:t>
      </w:r>
      <w:r w:rsidRPr="00AA206F">
        <w:t xml:space="preserve">, multiply </w:t>
      </w:r>
      <w:r w:rsidRPr="00AA206F">
        <w:rPr>
          <w:rStyle w:val="Cmathsexpressions"/>
        </w:rPr>
        <w:t>p</w:t>
      </w:r>
      <w:r w:rsidRPr="00AA206F">
        <w:t xml:space="preserve"> by itself then multiply </w:t>
      </w:r>
      <w:r w:rsidR="008E09B9">
        <w:t>the</w:t>
      </w:r>
      <w:r w:rsidRPr="00AA206F">
        <w:t xml:space="preserve"> </w:t>
      </w:r>
      <w:r w:rsidR="008E09B9">
        <w:t>result</w:t>
      </w:r>
      <w:r w:rsidRPr="00AA206F">
        <w:t xml:space="preserve"> by </w:t>
      </w:r>
      <w:r w:rsidR="002B31B4">
        <w:t>4.</w:t>
      </w:r>
    </w:p>
    <w:p w14:paraId="22FE2B31" w14:textId="77777777" w:rsidR="007E76DF" w:rsidRDefault="007E76DF" w:rsidP="007E76DF">
      <w:pPr>
        <w:pStyle w:val="Pquestiontextpartsa"/>
      </w:pPr>
    </w:p>
    <w:p w14:paraId="4C0817DF" w14:textId="77777777" w:rsidR="002B31B4" w:rsidRDefault="002B31B4" w:rsidP="007E76DF">
      <w:pPr>
        <w:pStyle w:val="Pquestiontextpartsa"/>
      </w:pPr>
    </w:p>
    <w:p w14:paraId="65155378" w14:textId="55EE5CF1" w:rsidR="007E76DF" w:rsidRDefault="00486478" w:rsidP="007E76DF">
      <w:pPr>
        <w:pStyle w:val="Pquestionheadingsx"/>
      </w:pPr>
      <w:r>
        <w:t>Question 26</w:t>
      </w:r>
      <w:r w:rsidR="007E76DF">
        <w:tab/>
      </w:r>
      <w:r w:rsidR="007E76DF">
        <w:rPr>
          <w:rStyle w:val="Cmarkslabel"/>
        </w:rPr>
        <w:t>2 marks</w:t>
      </w:r>
      <w:r w:rsidR="007E76DF">
        <w:tab/>
        <w:t>[5.3]</w:t>
      </w:r>
    </w:p>
    <w:p w14:paraId="7E3008A5" w14:textId="7769D898" w:rsidR="007E76DF" w:rsidRDefault="007E76DF" w:rsidP="007E76DF">
      <w:pPr>
        <w:pStyle w:val="Pquestiontextmainstem"/>
      </w:pPr>
      <w:r w:rsidRPr="00227411">
        <w:t>Write the algebraic r</w:t>
      </w:r>
      <w:r w:rsidR="00044040">
        <w:t>ule shown by the following flow</w:t>
      </w:r>
      <w:r w:rsidRPr="00227411">
        <w:t>chart.</w:t>
      </w:r>
    </w:p>
    <w:p w14:paraId="7288563C" w14:textId="77777777" w:rsidR="00005774" w:rsidRDefault="00005774" w:rsidP="00005774">
      <w:pPr>
        <w:pStyle w:val="Pquestiontextmainstem"/>
      </w:pPr>
      <w:r>
        <w:tab/>
      </w:r>
    </w:p>
    <w:p w14:paraId="0F861F48" w14:textId="75083527" w:rsidR="007E76DF" w:rsidRDefault="00005774" w:rsidP="00005774">
      <w:pPr>
        <w:pStyle w:val="Pquestiontextmainstem"/>
      </w:pPr>
      <w:r>
        <w:tab/>
      </w:r>
      <w:r w:rsidR="001F4A23">
        <w:rPr>
          <w:noProof/>
        </w:rPr>
        <w:drawing>
          <wp:inline distT="0" distB="0" distL="0" distR="0" wp14:anchorId="461820F2" wp14:editId="26B4B18B">
            <wp:extent cx="2489200" cy="279400"/>
            <wp:effectExtent l="0" t="0" r="0" b="0"/>
            <wp:docPr id="2" name="Picture 2" descr="Macintosh HD:Users:lizwaud:Desktop:PM7_eBook:Batch 1 commenced:Artwork_CORRECTED_041016_Use this:Ch5:PM2e_07_EB_05_S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lizwaud:Desktop:PM7_eBook:Batch 1 commenced:Artwork_CORRECTED_041016_Use this:Ch5:PM2e_07_EB_05_SAT_02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1995B" w14:textId="5925A808" w:rsidR="007E76DF" w:rsidRDefault="00486478" w:rsidP="007E76DF">
      <w:pPr>
        <w:pStyle w:val="Pquestionheadingsx"/>
      </w:pPr>
      <w:r>
        <w:t>Question 27</w:t>
      </w:r>
      <w:r w:rsidR="007E76DF">
        <w:tab/>
      </w:r>
      <w:r w:rsidR="007E76DF">
        <w:rPr>
          <w:rStyle w:val="Cmarkslabel"/>
        </w:rPr>
        <w:t>4 marks</w:t>
      </w:r>
      <w:r w:rsidR="007E76DF">
        <w:tab/>
        <w:t>[5.3]</w:t>
      </w:r>
    </w:p>
    <w:p w14:paraId="4C0515B8" w14:textId="77777777" w:rsidR="007E76DF" w:rsidRDefault="007E76DF" w:rsidP="007E76DF">
      <w:pPr>
        <w:pStyle w:val="Pquestiontextmainstem"/>
      </w:pPr>
      <w:r w:rsidRPr="00227411">
        <w:t>Lyndall spent $70 on tools to make cards. Each card she produced cost her $5, so for one</w:t>
      </w:r>
    </w:p>
    <w:p w14:paraId="7A1F0FA1" w14:textId="77777777" w:rsidR="007E76DF" w:rsidRDefault="007E76DF" w:rsidP="007E76DF">
      <w:pPr>
        <w:pStyle w:val="Pquestiontextmainstem"/>
      </w:pPr>
      <w:r w:rsidRPr="00227411">
        <w:t>card to be produced, it cost $70 + $5 × 1 = $75.</w:t>
      </w:r>
    </w:p>
    <w:p w14:paraId="14A780E3" w14:textId="77777777" w:rsidR="007E76DF" w:rsidRPr="00227411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Using this information, fill in the table below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216"/>
        <w:gridCol w:w="1100"/>
        <w:gridCol w:w="992"/>
        <w:gridCol w:w="993"/>
        <w:gridCol w:w="1134"/>
      </w:tblGrid>
      <w:tr w:rsidR="002B31B4" w:rsidRPr="00227411" w14:paraId="4532E0BF" w14:textId="77777777" w:rsidTr="000A4857">
        <w:tc>
          <w:tcPr>
            <w:tcW w:w="3216" w:type="dxa"/>
            <w:vAlign w:val="center"/>
          </w:tcPr>
          <w:p w14:paraId="4C765D4A" w14:textId="5226C36B" w:rsidR="007E76DF" w:rsidRPr="00DE55DE" w:rsidRDefault="002B31B4" w:rsidP="009615FA">
            <w:pPr>
              <w:pStyle w:val="Ptabletext"/>
              <w:jc w:val="left"/>
            </w:pPr>
            <w:r>
              <w:t>Number of cards</w:t>
            </w:r>
            <w:r w:rsidR="00C15A48">
              <w:t>,</w:t>
            </w:r>
            <w:r w:rsidR="007E76DF" w:rsidRPr="002B31B4">
              <w:rPr>
                <w:rStyle w:val="Cmathsexpressions"/>
              </w:rPr>
              <w:t xml:space="preserve"> n</w:t>
            </w:r>
          </w:p>
        </w:tc>
        <w:tc>
          <w:tcPr>
            <w:tcW w:w="1100" w:type="dxa"/>
            <w:vAlign w:val="center"/>
          </w:tcPr>
          <w:p w14:paraId="73E5C34F" w14:textId="77777777" w:rsidR="007E76DF" w:rsidRPr="00227411" w:rsidRDefault="007E76DF" w:rsidP="009615FA">
            <w:pPr>
              <w:pStyle w:val="Ptabletext"/>
            </w:pPr>
            <w:r w:rsidRPr="00227411">
              <w:t>10</w:t>
            </w:r>
          </w:p>
        </w:tc>
        <w:tc>
          <w:tcPr>
            <w:tcW w:w="992" w:type="dxa"/>
            <w:vAlign w:val="center"/>
          </w:tcPr>
          <w:p w14:paraId="5082AF53" w14:textId="77777777" w:rsidR="007E76DF" w:rsidRPr="00227411" w:rsidRDefault="007E76DF" w:rsidP="009615FA">
            <w:pPr>
              <w:pStyle w:val="Ptabletext"/>
            </w:pPr>
            <w:r w:rsidRPr="00227411">
              <w:t>12</w:t>
            </w:r>
          </w:p>
        </w:tc>
        <w:tc>
          <w:tcPr>
            <w:tcW w:w="993" w:type="dxa"/>
            <w:vAlign w:val="center"/>
          </w:tcPr>
          <w:p w14:paraId="408CE648" w14:textId="77777777" w:rsidR="007E76DF" w:rsidRPr="00227411" w:rsidRDefault="007E76DF" w:rsidP="009615FA">
            <w:pPr>
              <w:pStyle w:val="Ptabletext"/>
            </w:pPr>
            <w:r w:rsidRPr="00227411">
              <w:t>20</w:t>
            </w:r>
          </w:p>
        </w:tc>
        <w:tc>
          <w:tcPr>
            <w:tcW w:w="1134" w:type="dxa"/>
            <w:vAlign w:val="center"/>
          </w:tcPr>
          <w:p w14:paraId="786B3DE8" w14:textId="77777777" w:rsidR="007E76DF" w:rsidRPr="00227411" w:rsidRDefault="007E76DF" w:rsidP="009615FA">
            <w:pPr>
              <w:pStyle w:val="Ptabletext"/>
            </w:pPr>
            <w:r w:rsidRPr="00227411">
              <w:t>100</w:t>
            </w:r>
          </w:p>
        </w:tc>
      </w:tr>
      <w:tr w:rsidR="002B31B4" w:rsidRPr="00227411" w14:paraId="0CCBA202" w14:textId="77777777" w:rsidTr="000A4857">
        <w:tc>
          <w:tcPr>
            <w:tcW w:w="3216" w:type="dxa"/>
            <w:vAlign w:val="center"/>
          </w:tcPr>
          <w:p w14:paraId="4BE4D5C7" w14:textId="3423C088" w:rsidR="007E76DF" w:rsidRPr="00DE55DE" w:rsidRDefault="002B31B4" w:rsidP="009615FA">
            <w:pPr>
              <w:pStyle w:val="Ptabletext"/>
              <w:jc w:val="left"/>
            </w:pPr>
            <w:r>
              <w:t>Cost to produce the cards</w:t>
            </w:r>
            <w:r w:rsidR="00C15A48">
              <w:t>,</w:t>
            </w:r>
            <w:r w:rsidR="007E76DF" w:rsidRPr="00DE55DE">
              <w:t xml:space="preserve"> </w:t>
            </w:r>
            <w:r w:rsidR="007E76DF" w:rsidRPr="002B31B4">
              <w:rPr>
                <w:rStyle w:val="Cmathsexpressions"/>
              </w:rPr>
              <w:t>C</w:t>
            </w:r>
          </w:p>
        </w:tc>
        <w:tc>
          <w:tcPr>
            <w:tcW w:w="1100" w:type="dxa"/>
            <w:vAlign w:val="center"/>
          </w:tcPr>
          <w:p w14:paraId="24EA1DB1" w14:textId="77777777" w:rsidR="007E76DF" w:rsidRPr="00227411" w:rsidRDefault="007E76DF" w:rsidP="009615FA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14:paraId="4481E671" w14:textId="77777777" w:rsidR="007E76DF" w:rsidRPr="00227411" w:rsidRDefault="007E76DF" w:rsidP="009615FA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14:paraId="46726068" w14:textId="77777777" w:rsidR="007E76DF" w:rsidRPr="00227411" w:rsidRDefault="007E76DF" w:rsidP="009615FA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14:paraId="2CE94A14" w14:textId="77777777" w:rsidR="007E76DF" w:rsidRPr="00227411" w:rsidRDefault="007E76DF" w:rsidP="009615FA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</w:tbl>
    <w:p w14:paraId="3E4EAA2F" w14:textId="77777777" w:rsidR="000A4857" w:rsidRDefault="000A4857" w:rsidP="007E76DF">
      <w:pPr>
        <w:pStyle w:val="Pquestiontextpartsa"/>
        <w:rPr>
          <w:rStyle w:val="Cquestionpartlabelbold"/>
        </w:rPr>
      </w:pPr>
    </w:p>
    <w:p w14:paraId="1CEDD2B4" w14:textId="5A9DE105" w:rsidR="007E76DF" w:rsidRDefault="007E76DF" w:rsidP="000A4857">
      <w:pPr>
        <w:pStyle w:val="Pquestiontextpartsa"/>
        <w:keepNext/>
      </w:pPr>
      <w:r w:rsidRPr="00AA206F">
        <w:rPr>
          <w:rStyle w:val="Cquestionpartlabelbold"/>
        </w:rPr>
        <w:lastRenderedPageBreak/>
        <w:t>(b)</w:t>
      </w:r>
      <w:r w:rsidRPr="00AA206F">
        <w:rPr>
          <w:rStyle w:val="Cquestionpartlabelbold"/>
        </w:rPr>
        <w:tab/>
      </w:r>
      <w:r w:rsidRPr="00AA206F">
        <w:t xml:space="preserve">Write a rule for the cost of producing the cards. </w:t>
      </w:r>
    </w:p>
    <w:p w14:paraId="6AB90759" w14:textId="77777777" w:rsidR="007E76DF" w:rsidRPr="002B31B4" w:rsidRDefault="007E76DF" w:rsidP="000A4857">
      <w:pPr>
        <w:keepNext/>
      </w:pPr>
    </w:p>
    <w:p w14:paraId="23366A8C" w14:textId="77777777" w:rsidR="007E76DF" w:rsidRPr="002B31B4" w:rsidRDefault="007E76DF" w:rsidP="002B31B4"/>
    <w:p w14:paraId="79A2411E" w14:textId="283779FA" w:rsidR="007E76DF" w:rsidRDefault="00486478" w:rsidP="00486478">
      <w:pPr>
        <w:pStyle w:val="Pquestionheadingsx"/>
      </w:pPr>
      <w:r>
        <w:t>Question 28</w:t>
      </w:r>
      <w:r w:rsidR="007E76DF">
        <w:tab/>
      </w:r>
      <w:r w:rsidR="007E76DF">
        <w:rPr>
          <w:rStyle w:val="Cmarkslabel"/>
        </w:rPr>
        <w:t>2 marks</w:t>
      </w:r>
      <w:r w:rsidR="007E76DF">
        <w:tab/>
        <w:t>[5.4]</w:t>
      </w:r>
    </w:p>
    <w:p w14:paraId="60A907F2" w14:textId="77777777" w:rsidR="007E76DF" w:rsidRDefault="007E76DF" w:rsidP="007E76DF">
      <w:pPr>
        <w:pStyle w:val="Pquestiontextmainstem"/>
      </w:pPr>
      <w:r w:rsidRPr="00227411">
        <w:t>Answer true or false for each of the following.</w:t>
      </w:r>
    </w:p>
    <w:p w14:paraId="2DC94A71" w14:textId="0E23B4F1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2B31B4">
        <w:t>If you</w:t>
      </w:r>
      <w:r w:rsidRPr="00AA206F">
        <w:t xml:space="preserve"> substitute </w:t>
      </w:r>
      <w:r w:rsidRPr="00AA206F">
        <w:rPr>
          <w:rStyle w:val="Cmathsexpressions"/>
        </w:rPr>
        <w:t>a</w:t>
      </w:r>
      <w:r w:rsidRPr="00AA206F">
        <w:t xml:space="preserve"> = 3 into </w:t>
      </w:r>
      <w:r w:rsidRPr="00AA206F">
        <w:rPr>
          <w:rStyle w:val="Cmathsexpressions"/>
        </w:rPr>
        <w:t>b</w:t>
      </w:r>
      <w:r w:rsidRPr="00AA206F">
        <w:t xml:space="preserve"> = 2(</w:t>
      </w:r>
      <w:r w:rsidRPr="00AA206F">
        <w:rPr>
          <w:rStyle w:val="Cmathsexpressions"/>
        </w:rPr>
        <w:t>a</w:t>
      </w:r>
      <w:r w:rsidRPr="00AA206F">
        <w:t xml:space="preserve"> + 4) </w:t>
      </w:r>
      <w:r w:rsidR="00C15A48">
        <w:t>then</w:t>
      </w:r>
      <w:r w:rsidRPr="00AA206F">
        <w:t xml:space="preserve"> </w:t>
      </w:r>
      <w:r w:rsidRPr="00AA206F">
        <w:rPr>
          <w:rStyle w:val="Cmathsexpressions"/>
        </w:rPr>
        <w:t>b</w:t>
      </w:r>
      <w:r w:rsidRPr="00AA206F">
        <w:t xml:space="preserve"> = 14. </w:t>
      </w:r>
    </w:p>
    <w:p w14:paraId="32155014" w14:textId="77777777" w:rsidR="002B31B4" w:rsidRDefault="002B31B4" w:rsidP="007E76DF">
      <w:pPr>
        <w:pStyle w:val="Pquestiontextpartsa"/>
      </w:pPr>
    </w:p>
    <w:p w14:paraId="28D6F924" w14:textId="77777777" w:rsidR="009615FA" w:rsidRDefault="009615FA" w:rsidP="007E76DF">
      <w:pPr>
        <w:pStyle w:val="Pquestiontextpartsa"/>
      </w:pPr>
    </w:p>
    <w:p w14:paraId="3260FF47" w14:textId="77777777" w:rsidR="002B31B4" w:rsidRDefault="002B31B4" w:rsidP="007E76DF">
      <w:pPr>
        <w:pStyle w:val="Pquestiontextpartsa"/>
      </w:pPr>
    </w:p>
    <w:p w14:paraId="380771FB" w14:textId="5A0C5B8A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 xml:space="preserve">If </w:t>
      </w:r>
      <w:r w:rsidR="002B31B4">
        <w:t>you</w:t>
      </w:r>
      <w:r w:rsidRPr="00AA206F">
        <w:t xml:space="preserve"> substitute </w:t>
      </w:r>
      <w:r w:rsidRPr="00AA206F">
        <w:rPr>
          <w:rStyle w:val="Cmathsexpressions"/>
        </w:rPr>
        <w:t>t</w:t>
      </w:r>
      <w:r w:rsidRPr="00AA206F">
        <w:t xml:space="preserve"> = 5 into </w:t>
      </w:r>
      <w:r w:rsidRPr="00AA206F">
        <w:rPr>
          <w:rStyle w:val="Cmathsexpressions"/>
        </w:rPr>
        <w:t>C</w:t>
      </w:r>
      <w:r w:rsidRPr="00AA206F">
        <w:t xml:space="preserve"> = 7</w:t>
      </w:r>
      <w:r w:rsidRPr="00AA206F">
        <w:rPr>
          <w:rStyle w:val="Cmathsexpressions"/>
        </w:rPr>
        <w:t>t</w:t>
      </w:r>
      <w:r w:rsidRPr="00AA206F">
        <w:t xml:space="preserve"> – 20 </w:t>
      </w:r>
      <w:r w:rsidR="00C15A48">
        <w:t>then</w:t>
      </w:r>
      <w:r w:rsidRPr="00AA206F">
        <w:t xml:space="preserve"> </w:t>
      </w:r>
      <w:r w:rsidRPr="00AA206F">
        <w:rPr>
          <w:rStyle w:val="Cmathsexpressions"/>
        </w:rPr>
        <w:t xml:space="preserve">C = </w:t>
      </w:r>
      <w:r w:rsidRPr="00AA206F">
        <w:t xml:space="preserve">55. </w:t>
      </w:r>
    </w:p>
    <w:p w14:paraId="10AC830D" w14:textId="77777777" w:rsidR="007E76DF" w:rsidRDefault="007E76DF" w:rsidP="007E76DF">
      <w:pPr>
        <w:pStyle w:val="Pquestiontextpartsa"/>
      </w:pPr>
    </w:p>
    <w:p w14:paraId="514536C8" w14:textId="77777777" w:rsidR="002B31B4" w:rsidRDefault="002B31B4" w:rsidP="007E76DF">
      <w:pPr>
        <w:pStyle w:val="Pquestiontextpartsa"/>
      </w:pPr>
    </w:p>
    <w:p w14:paraId="452C4D88" w14:textId="77777777" w:rsidR="007E76DF" w:rsidRDefault="007E76DF" w:rsidP="007E76DF">
      <w:pPr>
        <w:pStyle w:val="Pquestiontextpartsa"/>
      </w:pPr>
    </w:p>
    <w:p w14:paraId="4FA74301" w14:textId="3DD7F3A0" w:rsidR="007E76DF" w:rsidRDefault="00486478" w:rsidP="00486478">
      <w:pPr>
        <w:pStyle w:val="Pquestionheadingsx"/>
      </w:pPr>
      <w:r>
        <w:t>Question 29</w:t>
      </w:r>
      <w:r w:rsidR="007E76DF">
        <w:tab/>
      </w:r>
      <w:r w:rsidR="007E76DF">
        <w:rPr>
          <w:rStyle w:val="Cmarkslabel"/>
        </w:rPr>
        <w:t>2 marks</w:t>
      </w:r>
      <w:r w:rsidR="007E76DF">
        <w:tab/>
        <w:t>[5.4]</w:t>
      </w:r>
    </w:p>
    <w:p w14:paraId="5EC26D14" w14:textId="3D4DE999" w:rsidR="007E76DF" w:rsidRDefault="007E76DF" w:rsidP="007E76DF">
      <w:pPr>
        <w:pStyle w:val="Pquestiontextmainstem"/>
      </w:pPr>
      <w:r w:rsidRPr="00227411">
        <w:t xml:space="preserve">Use the rule </w:t>
      </w:r>
      <w:r w:rsidR="002B31B4" w:rsidRPr="00516EF6">
        <w:rPr>
          <w:rStyle w:val="Cmathsexpressions"/>
        </w:rPr>
        <w:t>n</w:t>
      </w:r>
      <w:r w:rsidR="002B31B4" w:rsidRPr="00260853">
        <w:t xml:space="preserve"> = </w:t>
      </w:r>
      <w:r w:rsidR="002B31B4" w:rsidRPr="00227411">
        <w:rPr>
          <w:position w:val="-24"/>
        </w:rPr>
        <w:object w:dxaOrig="440" w:dyaOrig="620" w14:anchorId="17E6CC29">
          <v:shape id="_x0000_i1029" type="#_x0000_t75" style="width:22.45pt;height:28.05pt" o:ole="">
            <v:imagedata r:id="rId28" o:title=""/>
          </v:shape>
          <o:OLEObject Type="Embed" ProgID="Equation.3" ShapeID="_x0000_i1029" DrawAspect="Content" ObjectID="_1540648247" r:id="rId29"/>
        </w:object>
      </w:r>
      <w:r w:rsidR="00EE74D3">
        <w:rPr>
          <w:position w:val="-10"/>
        </w:rPr>
        <w:t xml:space="preserve"> </w:t>
      </w:r>
      <w:r w:rsidRPr="00227411">
        <w:t>to complete the table of values below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908"/>
        <w:gridCol w:w="908"/>
        <w:gridCol w:w="908"/>
        <w:gridCol w:w="908"/>
        <w:gridCol w:w="908"/>
      </w:tblGrid>
      <w:tr w:rsidR="007E76DF" w:rsidRPr="00227411" w14:paraId="24AB9E38" w14:textId="77777777" w:rsidTr="00CF132E">
        <w:trPr>
          <w:trHeight w:val="567"/>
        </w:trPr>
        <w:tc>
          <w:tcPr>
            <w:tcW w:w="908" w:type="dxa"/>
            <w:vAlign w:val="center"/>
          </w:tcPr>
          <w:p w14:paraId="12E930C7" w14:textId="77777777" w:rsidR="007E76DF" w:rsidRPr="00B7672F" w:rsidRDefault="007E76DF" w:rsidP="00FD39E4">
            <w:pPr>
              <w:pStyle w:val="Ptabletext"/>
              <w:rPr>
                <w:rStyle w:val="Cmathsexpressions"/>
              </w:rPr>
            </w:pPr>
            <w:r w:rsidRPr="00B7672F">
              <w:rPr>
                <w:rStyle w:val="Cmathsexpressions"/>
              </w:rPr>
              <w:t>m</w:t>
            </w:r>
          </w:p>
        </w:tc>
        <w:tc>
          <w:tcPr>
            <w:tcW w:w="908" w:type="dxa"/>
            <w:vAlign w:val="center"/>
          </w:tcPr>
          <w:p w14:paraId="17010AD4" w14:textId="77777777" w:rsidR="007E76DF" w:rsidRPr="00227411" w:rsidRDefault="007E76DF" w:rsidP="00FD39E4">
            <w:pPr>
              <w:pStyle w:val="Ptabletext"/>
            </w:pPr>
            <w:r w:rsidRPr="00227411">
              <w:t>10</w:t>
            </w:r>
          </w:p>
        </w:tc>
        <w:tc>
          <w:tcPr>
            <w:tcW w:w="908" w:type="dxa"/>
            <w:vAlign w:val="center"/>
          </w:tcPr>
          <w:p w14:paraId="1E0913E6" w14:textId="77777777" w:rsidR="007E76DF" w:rsidRPr="00227411" w:rsidRDefault="007E76DF" w:rsidP="00FD39E4">
            <w:pPr>
              <w:pStyle w:val="Ptabletext"/>
            </w:pPr>
            <w:r w:rsidRPr="00227411">
              <w:t>15</w:t>
            </w:r>
          </w:p>
        </w:tc>
        <w:tc>
          <w:tcPr>
            <w:tcW w:w="908" w:type="dxa"/>
            <w:vAlign w:val="center"/>
          </w:tcPr>
          <w:p w14:paraId="5D4D30D3" w14:textId="77777777" w:rsidR="007E76DF" w:rsidRPr="00227411" w:rsidRDefault="007E76DF" w:rsidP="00FD39E4">
            <w:pPr>
              <w:pStyle w:val="Ptabletext"/>
            </w:pPr>
            <w:r w:rsidRPr="00227411">
              <w:t>20</w:t>
            </w:r>
          </w:p>
        </w:tc>
        <w:tc>
          <w:tcPr>
            <w:tcW w:w="908" w:type="dxa"/>
            <w:vAlign w:val="center"/>
          </w:tcPr>
          <w:p w14:paraId="7556F96C" w14:textId="77777777" w:rsidR="007E76DF" w:rsidRPr="00227411" w:rsidRDefault="007E76DF" w:rsidP="00FD39E4">
            <w:pPr>
              <w:pStyle w:val="Ptabletext"/>
            </w:pPr>
            <w:r w:rsidRPr="00227411">
              <w:t>30</w:t>
            </w:r>
          </w:p>
        </w:tc>
      </w:tr>
      <w:tr w:rsidR="007E76DF" w:rsidRPr="00227411" w14:paraId="6AED3440" w14:textId="77777777" w:rsidTr="00CF132E">
        <w:trPr>
          <w:trHeight w:val="567"/>
        </w:trPr>
        <w:tc>
          <w:tcPr>
            <w:tcW w:w="908" w:type="dxa"/>
            <w:vAlign w:val="center"/>
          </w:tcPr>
          <w:p w14:paraId="66E19917" w14:textId="77777777" w:rsidR="007E76DF" w:rsidRPr="00B7672F" w:rsidRDefault="007E76DF" w:rsidP="00FD39E4">
            <w:pPr>
              <w:pStyle w:val="Ptabletext"/>
              <w:rPr>
                <w:rStyle w:val="Cmathsexpressions"/>
              </w:rPr>
            </w:pPr>
            <w:r w:rsidRPr="00B7672F">
              <w:rPr>
                <w:rStyle w:val="Cmathsexpressions"/>
              </w:rPr>
              <w:t>n</w:t>
            </w:r>
          </w:p>
        </w:tc>
        <w:tc>
          <w:tcPr>
            <w:tcW w:w="908" w:type="dxa"/>
            <w:vAlign w:val="center"/>
          </w:tcPr>
          <w:p w14:paraId="77BB03E2" w14:textId="77777777" w:rsidR="007E76DF" w:rsidRPr="00227411" w:rsidRDefault="007E76DF" w:rsidP="00FD39E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08" w:type="dxa"/>
            <w:vAlign w:val="center"/>
          </w:tcPr>
          <w:p w14:paraId="5C90F0F5" w14:textId="77777777" w:rsidR="007E76DF" w:rsidRPr="00227411" w:rsidRDefault="007E76DF" w:rsidP="00FD39E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08" w:type="dxa"/>
            <w:vAlign w:val="center"/>
          </w:tcPr>
          <w:p w14:paraId="3F78CA95" w14:textId="77777777" w:rsidR="007E76DF" w:rsidRPr="00227411" w:rsidRDefault="007E76DF" w:rsidP="00FD39E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08" w:type="dxa"/>
            <w:vAlign w:val="center"/>
          </w:tcPr>
          <w:p w14:paraId="18009F55" w14:textId="77777777" w:rsidR="007E76DF" w:rsidRPr="00227411" w:rsidRDefault="007E76DF" w:rsidP="00FD39E4">
            <w:pPr>
              <w:jc w:val="center"/>
              <w:rPr>
                <w:sz w:val="20"/>
                <w:szCs w:val="20"/>
              </w:rPr>
            </w:pPr>
          </w:p>
        </w:tc>
      </w:tr>
    </w:tbl>
    <w:p w14:paraId="289BC534" w14:textId="39913F20" w:rsidR="007E76DF" w:rsidRDefault="00486478" w:rsidP="002B31B4">
      <w:pPr>
        <w:pStyle w:val="Pquestionheadingsx"/>
      </w:pPr>
      <w:r>
        <w:t>Question 30</w:t>
      </w:r>
      <w:r w:rsidR="007E76DF">
        <w:tab/>
      </w:r>
      <w:r w:rsidR="007E76DF">
        <w:rPr>
          <w:rStyle w:val="Cmarkslabel"/>
        </w:rPr>
        <w:t>2 marks</w:t>
      </w:r>
      <w:r w:rsidR="007E76DF">
        <w:tab/>
        <w:t>[5.4]</w:t>
      </w:r>
    </w:p>
    <w:p w14:paraId="7AE9179B" w14:textId="77777777" w:rsidR="007E76DF" w:rsidRDefault="007E76DF" w:rsidP="007E76DF">
      <w:pPr>
        <w:pStyle w:val="Pquestiontextmainstem"/>
      </w:pPr>
      <w:r w:rsidRPr="00260853">
        <w:t>The distance (</w:t>
      </w:r>
      <w:r w:rsidRPr="00516EF6">
        <w:rPr>
          <w:rStyle w:val="Cmathsexpressions"/>
        </w:rPr>
        <w:t>d</w:t>
      </w:r>
      <w:r w:rsidRPr="00260853">
        <w:t xml:space="preserve"> metres) an object will fall in </w:t>
      </w:r>
      <w:r w:rsidRPr="00516EF6">
        <w:rPr>
          <w:rStyle w:val="Cmathsexpressions"/>
        </w:rPr>
        <w:t>t</w:t>
      </w:r>
      <w:r w:rsidRPr="00227411">
        <w:t xml:space="preserve"> seconds can be calculated using the</w:t>
      </w:r>
      <w:r>
        <w:t xml:space="preserve"> </w:t>
      </w:r>
      <w:r w:rsidRPr="00227411">
        <w:t xml:space="preserve">formula </w:t>
      </w:r>
      <w:r w:rsidRPr="00516EF6">
        <w:rPr>
          <w:rStyle w:val="Cmathsexpressions"/>
        </w:rPr>
        <w:t xml:space="preserve">d = </w:t>
      </w:r>
      <w:r w:rsidRPr="00260853">
        <w:t>5</w:t>
      </w:r>
      <w:r w:rsidRPr="00516EF6">
        <w:rPr>
          <w:rStyle w:val="Cmathsexpressions"/>
        </w:rPr>
        <w:t>t</w:t>
      </w:r>
      <w:r w:rsidRPr="006F3E47">
        <w:rPr>
          <w:rStyle w:val="Csuperscript"/>
        </w:rPr>
        <w:t>2</w:t>
      </w:r>
      <w:r w:rsidRPr="00227411">
        <w:t>.</w:t>
      </w:r>
    </w:p>
    <w:p w14:paraId="5B3B8C98" w14:textId="77777777" w:rsidR="007E76DF" w:rsidRDefault="007E76DF" w:rsidP="007E76DF">
      <w:pPr>
        <w:pStyle w:val="Pquestiontextmainstem"/>
      </w:pPr>
      <w:r w:rsidRPr="00227411">
        <w:t>How far will the object fall in 2 seconds?</w:t>
      </w:r>
    </w:p>
    <w:p w14:paraId="2715EEFD" w14:textId="77777777" w:rsidR="002B31B4" w:rsidRDefault="002B31B4" w:rsidP="007E76DF">
      <w:pPr>
        <w:pStyle w:val="Pquestiontextmainstem"/>
      </w:pPr>
    </w:p>
    <w:p w14:paraId="5A1B3E4C" w14:textId="77777777" w:rsidR="002B31B4" w:rsidRDefault="002B31B4" w:rsidP="007E76DF">
      <w:pPr>
        <w:pStyle w:val="Pquestiontextmainstem"/>
      </w:pPr>
    </w:p>
    <w:p w14:paraId="6231DDF9" w14:textId="77777777" w:rsidR="002B31B4" w:rsidRDefault="002B31B4" w:rsidP="007E76DF">
      <w:pPr>
        <w:pStyle w:val="Pquestiontextmainstem"/>
      </w:pPr>
    </w:p>
    <w:p w14:paraId="224D0018" w14:textId="7F39C766" w:rsidR="007E76DF" w:rsidRDefault="00486478" w:rsidP="00486478">
      <w:pPr>
        <w:pStyle w:val="Pquestionheadingsx"/>
      </w:pPr>
      <w:r>
        <w:t>Question 31</w:t>
      </w:r>
      <w:r w:rsidR="007E76DF">
        <w:tab/>
      </w:r>
      <w:r w:rsidR="007E76DF">
        <w:rPr>
          <w:rStyle w:val="Cmarkslabel"/>
        </w:rPr>
        <w:t>6 marks</w:t>
      </w:r>
      <w:r w:rsidR="007E76DF">
        <w:tab/>
        <w:t>[5.6]</w:t>
      </w:r>
    </w:p>
    <w:p w14:paraId="7F094E4A" w14:textId="77777777" w:rsidR="007E76DF" w:rsidRDefault="007E76DF" w:rsidP="007E76DF">
      <w:pPr>
        <w:pStyle w:val="Pquestiontextmainstem"/>
      </w:pPr>
      <w:r w:rsidRPr="00227411">
        <w:t>Here is a matchstick pattern of shapes.</w:t>
      </w:r>
    </w:p>
    <w:p w14:paraId="230D73B8" w14:textId="77777777" w:rsidR="007E76DF" w:rsidRDefault="007E76DF" w:rsidP="007E76DF">
      <w:pPr>
        <w:pStyle w:val="Pquestiontextmainstem"/>
      </w:pPr>
      <w:r>
        <w:rPr>
          <w:noProof/>
        </w:rPr>
        <w:drawing>
          <wp:inline distT="0" distB="0" distL="0" distR="0" wp14:anchorId="246FA778" wp14:editId="6A787EDB">
            <wp:extent cx="3060700" cy="1092200"/>
            <wp:effectExtent l="0" t="0" r="12700" b="0"/>
            <wp:docPr id="56" name="Picture 56" descr="PM7_SmB_5_01sc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M7_SmB_5_01scT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B7C68" w14:textId="23B434B7" w:rsidR="007E76DF" w:rsidRDefault="007E76DF" w:rsidP="00005774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005774">
        <w:t>Use the pattern to c</w:t>
      </w:r>
      <w:r w:rsidRPr="00AA206F">
        <w:t xml:space="preserve">omplete the table </w:t>
      </w:r>
      <w:r w:rsidR="00005774">
        <w:t>below</w:t>
      </w:r>
      <w:r w:rsidRPr="00AA206F">
        <w:t>.</w:t>
      </w:r>
    </w:p>
    <w:p w14:paraId="3A0FD16B" w14:textId="77777777" w:rsidR="00005774" w:rsidRPr="00227411" w:rsidRDefault="00005774" w:rsidP="00005774">
      <w:pPr>
        <w:pStyle w:val="Pquestiontextpartsa"/>
      </w:pPr>
    </w:p>
    <w:tbl>
      <w:tblPr>
        <w:tblW w:w="8016" w:type="dxa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821"/>
        <w:gridCol w:w="950"/>
        <w:gridCol w:w="1171"/>
        <w:gridCol w:w="1041"/>
        <w:gridCol w:w="1009"/>
        <w:gridCol w:w="1024"/>
      </w:tblGrid>
      <w:tr w:rsidR="006314E0" w:rsidRPr="00227411" w14:paraId="4E21057C" w14:textId="77777777" w:rsidTr="00C15A48">
        <w:trPr>
          <w:trHeight w:val="380"/>
        </w:trPr>
        <w:tc>
          <w:tcPr>
            <w:tcW w:w="2821" w:type="dxa"/>
            <w:vAlign w:val="center"/>
          </w:tcPr>
          <w:p w14:paraId="0ED07BEC" w14:textId="2720A6DC" w:rsidR="007E76DF" w:rsidRPr="00DE55DE" w:rsidRDefault="006314E0" w:rsidP="009615FA">
            <w:pPr>
              <w:pStyle w:val="Ptabletext"/>
              <w:jc w:val="left"/>
            </w:pPr>
            <w:r>
              <w:t>Number of shapes</w:t>
            </w:r>
            <w:r w:rsidR="00C15A48">
              <w:t>,</w:t>
            </w:r>
            <w:r w:rsidR="007E76DF" w:rsidRPr="00DE55DE">
              <w:t xml:space="preserve"> </w:t>
            </w:r>
            <w:r w:rsidR="007E76DF" w:rsidRPr="006314E0">
              <w:rPr>
                <w:rStyle w:val="Cmathsexpressions"/>
              </w:rPr>
              <w:t>S</w:t>
            </w:r>
          </w:p>
        </w:tc>
        <w:tc>
          <w:tcPr>
            <w:tcW w:w="950" w:type="dxa"/>
            <w:vAlign w:val="center"/>
          </w:tcPr>
          <w:p w14:paraId="6F2ED3EA" w14:textId="77777777" w:rsidR="007E76DF" w:rsidRPr="00227411" w:rsidRDefault="007E76DF" w:rsidP="009615FA">
            <w:pPr>
              <w:pStyle w:val="Ptabletext"/>
            </w:pPr>
            <w:r w:rsidRPr="00227411">
              <w:t>1</w:t>
            </w:r>
          </w:p>
        </w:tc>
        <w:tc>
          <w:tcPr>
            <w:tcW w:w="1171" w:type="dxa"/>
            <w:vAlign w:val="center"/>
          </w:tcPr>
          <w:p w14:paraId="7284A746" w14:textId="77777777" w:rsidR="007E76DF" w:rsidRPr="00227411" w:rsidRDefault="007E76DF" w:rsidP="009615FA">
            <w:pPr>
              <w:pStyle w:val="Ptabletext"/>
            </w:pPr>
            <w:r w:rsidRPr="00227411">
              <w:t>2</w:t>
            </w:r>
          </w:p>
        </w:tc>
        <w:tc>
          <w:tcPr>
            <w:tcW w:w="1041" w:type="dxa"/>
            <w:vAlign w:val="center"/>
          </w:tcPr>
          <w:p w14:paraId="66121E97" w14:textId="77777777" w:rsidR="007E76DF" w:rsidRPr="00227411" w:rsidRDefault="007E76DF" w:rsidP="009615FA">
            <w:pPr>
              <w:pStyle w:val="Ptabletext"/>
            </w:pPr>
            <w:r w:rsidRPr="00227411">
              <w:t>3</w:t>
            </w:r>
          </w:p>
        </w:tc>
        <w:tc>
          <w:tcPr>
            <w:tcW w:w="1009" w:type="dxa"/>
            <w:vAlign w:val="center"/>
          </w:tcPr>
          <w:p w14:paraId="602C71ED" w14:textId="77777777" w:rsidR="007E76DF" w:rsidRPr="00227411" w:rsidRDefault="007E76DF" w:rsidP="009615FA">
            <w:pPr>
              <w:pStyle w:val="Ptabletext"/>
            </w:pPr>
            <w:r w:rsidRPr="00227411">
              <w:t>4</w:t>
            </w:r>
          </w:p>
        </w:tc>
        <w:tc>
          <w:tcPr>
            <w:tcW w:w="1024" w:type="dxa"/>
            <w:vAlign w:val="center"/>
          </w:tcPr>
          <w:p w14:paraId="241B8098" w14:textId="77777777" w:rsidR="007E76DF" w:rsidRPr="00227411" w:rsidRDefault="007E76DF" w:rsidP="009615FA">
            <w:pPr>
              <w:pStyle w:val="Ptabletext"/>
            </w:pPr>
            <w:r w:rsidRPr="00227411">
              <w:t>5</w:t>
            </w:r>
          </w:p>
        </w:tc>
      </w:tr>
      <w:tr w:rsidR="006314E0" w:rsidRPr="00227411" w14:paraId="72195AD2" w14:textId="77777777" w:rsidTr="00C15A48">
        <w:trPr>
          <w:trHeight w:val="407"/>
        </w:trPr>
        <w:tc>
          <w:tcPr>
            <w:tcW w:w="2821" w:type="dxa"/>
            <w:vAlign w:val="center"/>
          </w:tcPr>
          <w:p w14:paraId="63DC3DB6" w14:textId="2AAE04B7" w:rsidR="007E76DF" w:rsidRPr="00DE55DE" w:rsidRDefault="006314E0" w:rsidP="009615FA">
            <w:pPr>
              <w:pStyle w:val="Ptabletext"/>
              <w:jc w:val="left"/>
            </w:pPr>
            <w:r>
              <w:t>Number of matches</w:t>
            </w:r>
            <w:r w:rsidR="00C15A48">
              <w:t>,</w:t>
            </w:r>
            <w:r w:rsidR="007E76DF" w:rsidRPr="00DE55DE">
              <w:t xml:space="preserve"> </w:t>
            </w:r>
            <w:r w:rsidR="007E76DF" w:rsidRPr="006314E0">
              <w:rPr>
                <w:rStyle w:val="Cmathsexpressions"/>
              </w:rPr>
              <w:t>M</w:t>
            </w:r>
          </w:p>
        </w:tc>
        <w:tc>
          <w:tcPr>
            <w:tcW w:w="950" w:type="dxa"/>
            <w:vAlign w:val="center"/>
          </w:tcPr>
          <w:p w14:paraId="13385CE4" w14:textId="77777777" w:rsidR="007E76DF" w:rsidRPr="00227411" w:rsidRDefault="007E76DF" w:rsidP="009615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1" w:type="dxa"/>
            <w:vAlign w:val="center"/>
          </w:tcPr>
          <w:p w14:paraId="74504E46" w14:textId="77777777" w:rsidR="007E76DF" w:rsidRPr="00227411" w:rsidRDefault="007E76DF" w:rsidP="009615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41" w:type="dxa"/>
            <w:vAlign w:val="center"/>
          </w:tcPr>
          <w:p w14:paraId="47D7BD27" w14:textId="77777777" w:rsidR="007E76DF" w:rsidRPr="00227411" w:rsidRDefault="007E76DF" w:rsidP="009615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09" w:type="dxa"/>
            <w:vAlign w:val="center"/>
          </w:tcPr>
          <w:p w14:paraId="3A806666" w14:textId="77777777" w:rsidR="007E76DF" w:rsidRPr="00227411" w:rsidRDefault="007E76DF" w:rsidP="009615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24" w:type="dxa"/>
            <w:vAlign w:val="center"/>
          </w:tcPr>
          <w:p w14:paraId="6AE519BD" w14:textId="77777777" w:rsidR="007E76DF" w:rsidRPr="00227411" w:rsidRDefault="007E76DF" w:rsidP="009615FA">
            <w:pPr>
              <w:jc w:val="center"/>
              <w:rPr>
                <w:sz w:val="20"/>
                <w:szCs w:val="20"/>
              </w:rPr>
            </w:pPr>
          </w:p>
        </w:tc>
      </w:tr>
    </w:tbl>
    <w:p w14:paraId="7CB93D95" w14:textId="77777777" w:rsidR="002B31B4" w:rsidRPr="002B31B4" w:rsidRDefault="002B31B4" w:rsidP="007E76DF">
      <w:pPr>
        <w:pStyle w:val="Pquestiontextpartsa"/>
        <w:rPr>
          <w:rStyle w:val="Cquestionpartlabelbold"/>
          <w:sz w:val="16"/>
          <w:szCs w:val="16"/>
        </w:rPr>
      </w:pPr>
    </w:p>
    <w:p w14:paraId="087F295E" w14:textId="66302173" w:rsidR="007E76DF" w:rsidRDefault="007E76DF" w:rsidP="007E76DF">
      <w:pPr>
        <w:pStyle w:val="Pquestiontextpartsa"/>
      </w:pPr>
      <w:r w:rsidRPr="00AA206F">
        <w:rPr>
          <w:rStyle w:val="Cquestionpartlabelbold"/>
        </w:rPr>
        <w:lastRenderedPageBreak/>
        <w:t>(b)</w:t>
      </w:r>
      <w:r w:rsidRPr="00AA206F">
        <w:rPr>
          <w:rStyle w:val="Cquestionpartlabelbold"/>
        </w:rPr>
        <w:tab/>
      </w:r>
      <w:r w:rsidRPr="00AA206F">
        <w:t xml:space="preserve">Find </w:t>
      </w:r>
      <w:r w:rsidR="00C15A48">
        <w:t>a</w:t>
      </w:r>
      <w:r w:rsidRPr="00AA206F">
        <w:t xml:space="preserve"> general rule that connects the number of matches to the number of shapes.</w:t>
      </w:r>
    </w:p>
    <w:p w14:paraId="2E1D76AB" w14:textId="77777777" w:rsidR="002B31B4" w:rsidRDefault="002B31B4" w:rsidP="007E76DF">
      <w:pPr>
        <w:pStyle w:val="Pquestiontextpartsa"/>
        <w:rPr>
          <w:rStyle w:val="Cquestionpartlabelbold"/>
        </w:rPr>
      </w:pPr>
    </w:p>
    <w:p w14:paraId="0F77DB97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042FDEB1" w14:textId="77134A21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 xml:space="preserve">Use your rule to find the number of matches </w:t>
      </w:r>
      <w:r w:rsidR="00005774">
        <w:t>need</w:t>
      </w:r>
      <w:r w:rsidRPr="00AA206F">
        <w:t>ed to build 30 shapes.</w:t>
      </w:r>
    </w:p>
    <w:p w14:paraId="3B5E5676" w14:textId="77777777" w:rsidR="002B31B4" w:rsidRDefault="002B31B4" w:rsidP="007E76DF">
      <w:pPr>
        <w:pStyle w:val="Pquestiontextpartsa"/>
      </w:pPr>
    </w:p>
    <w:p w14:paraId="12B92D39" w14:textId="77777777" w:rsidR="001F4A23" w:rsidRDefault="001F4A23" w:rsidP="007E76DF">
      <w:pPr>
        <w:pStyle w:val="Pquestiontextpartsa"/>
      </w:pPr>
    </w:p>
    <w:p w14:paraId="6508AD49" w14:textId="77777777" w:rsidR="007E76DF" w:rsidRDefault="007E76DF" w:rsidP="007E76DF">
      <w:pPr>
        <w:pStyle w:val="Pquestiontextpartsa"/>
      </w:pPr>
    </w:p>
    <w:p w14:paraId="18ECB199" w14:textId="2B1709C3" w:rsidR="007E76DF" w:rsidRDefault="00486478" w:rsidP="00486478">
      <w:pPr>
        <w:pStyle w:val="Pquestionheadingsx"/>
      </w:pPr>
      <w:r>
        <w:t>Question 32</w:t>
      </w:r>
      <w:r w:rsidR="007E76DF">
        <w:tab/>
      </w:r>
      <w:r w:rsidR="007E76DF">
        <w:rPr>
          <w:rStyle w:val="Cmarkslabel"/>
        </w:rPr>
        <w:t>6 marks</w:t>
      </w:r>
      <w:r w:rsidR="007E76DF">
        <w:tab/>
        <w:t>[5.6]</w:t>
      </w:r>
    </w:p>
    <w:p w14:paraId="4B65F985" w14:textId="77777777" w:rsidR="007E76DF" w:rsidRDefault="007E76DF" w:rsidP="007E76DF">
      <w:pPr>
        <w:pStyle w:val="Pquestiontextmainstem"/>
      </w:pPr>
      <w:r w:rsidRPr="00227411">
        <w:t>Simplify each expression where possible by collecting like terms.</w:t>
      </w:r>
    </w:p>
    <w:p w14:paraId="22225356" w14:textId="0A08927E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28</w:t>
      </w:r>
      <w:r w:rsidRPr="00AA206F">
        <w:rPr>
          <w:rStyle w:val="Cmathsexpressions"/>
        </w:rPr>
        <w:t>p</w:t>
      </w:r>
      <w:r w:rsidRPr="00AA206F">
        <w:t xml:space="preserve"> – </w:t>
      </w:r>
      <w:r w:rsidRPr="00AA206F">
        <w:rPr>
          <w:rStyle w:val="Cmathsexpressions"/>
        </w:rPr>
        <w:t>p</w:t>
      </w:r>
      <w:r>
        <w:tab/>
      </w:r>
      <w:r>
        <w:tab/>
      </w:r>
      <w:r>
        <w:tab/>
      </w:r>
      <w:r>
        <w:tab/>
      </w:r>
      <w:r>
        <w:tab/>
      </w:r>
      <w:r w:rsidRPr="00AA206F">
        <w:tab/>
      </w:r>
      <w:r w:rsidRPr="00AA206F">
        <w:rPr>
          <w:rStyle w:val="Cquestionpartlabelbold"/>
        </w:rPr>
        <w:t>(b)</w:t>
      </w:r>
      <w:r w:rsidR="000A4857">
        <w:rPr>
          <w:rStyle w:val="Cquestionpartlabelbold"/>
        </w:rPr>
        <w:t xml:space="preserve">  </w:t>
      </w:r>
      <w:r w:rsidRPr="00AA206F">
        <w:t>7</w:t>
      </w:r>
      <w:r w:rsidRPr="00AA206F">
        <w:rPr>
          <w:rStyle w:val="Cmathsexpressions"/>
        </w:rPr>
        <w:t>mn</w:t>
      </w:r>
      <w:r w:rsidRPr="00AA206F">
        <w:t xml:space="preserve"> – 4</w:t>
      </w:r>
      <w:r w:rsidRPr="00AA206F">
        <w:rPr>
          <w:rStyle w:val="Cmathsexpressions"/>
        </w:rPr>
        <w:t>nm</w:t>
      </w:r>
    </w:p>
    <w:p w14:paraId="541F88EA" w14:textId="77777777" w:rsidR="001F4A23" w:rsidRDefault="001F4A23" w:rsidP="007E76DF">
      <w:pPr>
        <w:pStyle w:val="Pquestiontextpartsa"/>
      </w:pPr>
    </w:p>
    <w:p w14:paraId="58D46966" w14:textId="77777777" w:rsidR="001F4A23" w:rsidRDefault="001F4A23" w:rsidP="007E76DF">
      <w:pPr>
        <w:pStyle w:val="Pquestiontextpartsa"/>
      </w:pPr>
    </w:p>
    <w:p w14:paraId="0B654F59" w14:textId="417B9866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>3</w:t>
      </w:r>
      <w:r w:rsidRPr="00AA206F">
        <w:rPr>
          <w:rStyle w:val="Cmathsexpressions"/>
        </w:rPr>
        <w:t>a</w:t>
      </w:r>
      <w:r w:rsidRPr="006F3E47">
        <w:rPr>
          <w:rStyle w:val="Csuperscript"/>
        </w:rPr>
        <w:t>2</w:t>
      </w:r>
      <w:r w:rsidRPr="00AA206F">
        <w:t xml:space="preserve"> + 4 + 7</w:t>
      </w:r>
      <w:r w:rsidRPr="00AA206F">
        <w:rPr>
          <w:rStyle w:val="Cmathsexpressions"/>
        </w:rPr>
        <w:t>a</w:t>
      </w:r>
      <w:r w:rsidRPr="006F3E47">
        <w:rPr>
          <w:rStyle w:val="Csuperscript"/>
        </w:rPr>
        <w:t>2</w:t>
      </w:r>
      <w:r w:rsidRPr="00AA206F"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Pr="00AA206F">
        <w:rPr>
          <w:rStyle w:val="Cquestionpartlabelbold"/>
        </w:rPr>
        <w:t>(d)</w:t>
      </w:r>
      <w:r w:rsidR="000A4857">
        <w:rPr>
          <w:rStyle w:val="Cquestionpartlabelbold"/>
        </w:rPr>
        <w:t xml:space="preserve">  </w:t>
      </w:r>
      <w:r w:rsidRPr="00AA206F">
        <w:t>5</w:t>
      </w:r>
      <w:r w:rsidRPr="00AA206F">
        <w:rPr>
          <w:rStyle w:val="Cmathsexpressions"/>
        </w:rPr>
        <w:t>j</w:t>
      </w:r>
      <w:r w:rsidRPr="00AA206F">
        <w:t xml:space="preserve"> – 8</w:t>
      </w:r>
      <w:r w:rsidRPr="00AA206F">
        <w:rPr>
          <w:rStyle w:val="Cmathsexpressions"/>
        </w:rPr>
        <w:t>j</w:t>
      </w:r>
      <w:r w:rsidRPr="00AA206F">
        <w:t xml:space="preserve"> + 4 </w:t>
      </w:r>
    </w:p>
    <w:p w14:paraId="48A1AEDF" w14:textId="77777777" w:rsidR="007E76DF" w:rsidRDefault="007E76DF" w:rsidP="007E76DF">
      <w:pPr>
        <w:pStyle w:val="Pquestiontextpartsa"/>
      </w:pPr>
    </w:p>
    <w:p w14:paraId="0F7EAEBE" w14:textId="77777777" w:rsidR="007E76DF" w:rsidRDefault="007E76DF" w:rsidP="007E76DF">
      <w:pPr>
        <w:pStyle w:val="Pquestiontextpartsa"/>
      </w:pPr>
    </w:p>
    <w:p w14:paraId="17DD21EF" w14:textId="06D919F5" w:rsidR="007E76DF" w:rsidRDefault="007E76DF" w:rsidP="007E76DF">
      <w:pPr>
        <w:pStyle w:val="Pquestiontextpartsa"/>
      </w:pPr>
      <w:r w:rsidRPr="00AA206F">
        <w:rPr>
          <w:rStyle w:val="Cquestionpartlabelbold"/>
        </w:rPr>
        <w:t>(e)</w:t>
      </w:r>
      <w:r w:rsidRPr="00AA206F">
        <w:rPr>
          <w:rStyle w:val="Cquestionpartlabelbold"/>
        </w:rPr>
        <w:tab/>
      </w:r>
      <w:r w:rsidRPr="00AA206F">
        <w:t>6</w:t>
      </w:r>
      <w:r w:rsidRPr="00AA206F">
        <w:rPr>
          <w:rStyle w:val="Cmathsexpressions"/>
        </w:rPr>
        <w:t>p</w:t>
      </w:r>
      <w:r w:rsidRPr="00AA206F">
        <w:t xml:space="preserve"> + 5</w:t>
      </w:r>
      <w:r w:rsidRPr="00AA206F">
        <w:rPr>
          <w:rStyle w:val="Cmathsexpressions"/>
        </w:rPr>
        <w:t>q</w:t>
      </w:r>
      <w:r w:rsidRPr="00AA206F">
        <w:t xml:space="preserve"> + 2</w:t>
      </w:r>
      <w:r w:rsidRPr="00AA206F">
        <w:rPr>
          <w:rStyle w:val="Cmathsexpressions"/>
        </w:rPr>
        <w:t>p</w:t>
      </w:r>
      <w:r w:rsidRPr="00AA206F">
        <w:t xml:space="preserve"> – 4</w:t>
      </w:r>
      <w:r w:rsidRPr="00AA206F">
        <w:rPr>
          <w:rStyle w:val="Cmathsexpressions"/>
        </w:rPr>
        <w:t>q</w:t>
      </w:r>
      <w:r w:rsidRPr="006F3E47">
        <w:rPr>
          <w:rStyle w:val="Csuperscript"/>
        </w:rPr>
        <w:t xml:space="preserve">  </w:t>
      </w:r>
      <w:r>
        <w:tab/>
      </w:r>
      <w:r>
        <w:tab/>
      </w:r>
      <w:r>
        <w:tab/>
      </w:r>
      <w:r>
        <w:tab/>
      </w:r>
      <w:r w:rsidR="00C15A48">
        <w:tab/>
      </w:r>
      <w:r w:rsidRPr="00AA206F">
        <w:rPr>
          <w:rStyle w:val="Cquestionpartlabelbold"/>
        </w:rPr>
        <w:t>(f)</w:t>
      </w:r>
      <w:r w:rsidR="000A4857">
        <w:rPr>
          <w:rStyle w:val="Cquestionpartlabelbold"/>
        </w:rPr>
        <w:t xml:space="preserve">  </w:t>
      </w:r>
      <w:r w:rsidRPr="00AA206F">
        <w:t>8</w:t>
      </w:r>
      <w:r w:rsidRPr="00AA206F">
        <w:rPr>
          <w:rStyle w:val="Cmathsexpressions"/>
        </w:rPr>
        <w:t>m</w:t>
      </w:r>
      <w:r w:rsidRPr="00AA206F">
        <w:t xml:space="preserve"> + 9 + 5</w:t>
      </w:r>
      <w:r w:rsidRPr="00AA206F">
        <w:rPr>
          <w:rStyle w:val="Cmathsexpressions"/>
        </w:rPr>
        <w:t>n</w:t>
      </w:r>
      <w:r w:rsidRPr="00AA206F">
        <w:t xml:space="preserve"> + </w:t>
      </w:r>
      <w:r w:rsidRPr="00AA206F">
        <w:rPr>
          <w:rStyle w:val="Cmathsexpressions"/>
        </w:rPr>
        <w:t>m</w:t>
      </w:r>
      <w:r w:rsidRPr="00AA206F">
        <w:t xml:space="preserve"> – 5  </w:t>
      </w:r>
    </w:p>
    <w:p w14:paraId="196B91F0" w14:textId="77777777" w:rsidR="007E76DF" w:rsidRDefault="007E76DF" w:rsidP="007E76DF">
      <w:pPr>
        <w:pStyle w:val="Pquestiontextpartsa"/>
      </w:pPr>
    </w:p>
    <w:p w14:paraId="4ECA5BEF" w14:textId="77777777" w:rsidR="007E76DF" w:rsidRDefault="007E76DF" w:rsidP="007E76DF">
      <w:pPr>
        <w:pStyle w:val="Pquestiontextpartsa"/>
      </w:pPr>
    </w:p>
    <w:p w14:paraId="4435BF0F" w14:textId="77777777" w:rsidR="001F4A23" w:rsidRDefault="001F4A23" w:rsidP="007E76DF">
      <w:pPr>
        <w:pStyle w:val="Pquestiontextpartsa"/>
      </w:pPr>
    </w:p>
    <w:p w14:paraId="69B99D7A" w14:textId="42E841A3" w:rsidR="007E76DF" w:rsidRDefault="00486478" w:rsidP="00486478">
      <w:pPr>
        <w:pStyle w:val="Pquestionheadingsx"/>
      </w:pPr>
      <w:r>
        <w:t>Question 33</w:t>
      </w:r>
      <w:r w:rsidR="007E76DF">
        <w:tab/>
      </w:r>
      <w:r w:rsidR="007E76DF">
        <w:rPr>
          <w:rStyle w:val="Cmarkslabel"/>
        </w:rPr>
        <w:t>2 marks</w:t>
      </w:r>
      <w:r w:rsidR="007E76DF">
        <w:tab/>
        <w:t>[5.6]</w:t>
      </w:r>
    </w:p>
    <w:p w14:paraId="4560DB0E" w14:textId="51C261D1" w:rsidR="007E76DF" w:rsidRDefault="007E76DF" w:rsidP="007E76DF">
      <w:pPr>
        <w:pStyle w:val="Pquestiontextmainstem"/>
      </w:pPr>
      <w:r w:rsidRPr="00260853">
        <w:t>Harry earns $</w:t>
      </w:r>
      <w:r w:rsidRPr="00516EF6">
        <w:rPr>
          <w:rStyle w:val="Cmathsexpressions"/>
        </w:rPr>
        <w:t>g</w:t>
      </w:r>
      <w:r w:rsidRPr="00260853">
        <w:t xml:space="preserve"> each week and spends $</w:t>
      </w:r>
      <w:r w:rsidRPr="00516EF6">
        <w:rPr>
          <w:rStyle w:val="Cmathsexpressions"/>
        </w:rPr>
        <w:t>h</w:t>
      </w:r>
      <w:r w:rsidRPr="00227411">
        <w:t xml:space="preserve"> of this amount. </w:t>
      </w:r>
      <w:r w:rsidR="00C15A48">
        <w:t>Write an expression to represent how much money he will have</w:t>
      </w:r>
      <w:r w:rsidRPr="00227411">
        <w:t xml:space="preserve"> after</w:t>
      </w:r>
      <w:r w:rsidR="00C15A48">
        <w:t xml:space="preserve"> 5 weeks.</w:t>
      </w:r>
    </w:p>
    <w:p w14:paraId="2FC080A7" w14:textId="77777777" w:rsidR="007E76DF" w:rsidRPr="002B31B4" w:rsidRDefault="007E76DF" w:rsidP="002B31B4"/>
    <w:p w14:paraId="320C80D1" w14:textId="77777777" w:rsidR="007E76DF" w:rsidRPr="002B31B4" w:rsidRDefault="007E76DF" w:rsidP="002B31B4"/>
    <w:p w14:paraId="24B699C9" w14:textId="77777777" w:rsidR="001F4A23" w:rsidRPr="002B31B4" w:rsidRDefault="001F4A23" w:rsidP="002B31B4"/>
    <w:p w14:paraId="0C366EEB" w14:textId="77777777" w:rsidR="007E76DF" w:rsidRPr="002B31B4" w:rsidRDefault="007E76DF" w:rsidP="002B31B4"/>
    <w:p w14:paraId="1F49D802" w14:textId="7FA11D13" w:rsidR="007E76DF" w:rsidRDefault="00486478" w:rsidP="00486478">
      <w:pPr>
        <w:pStyle w:val="Pquestionheadingsx"/>
      </w:pPr>
      <w:r>
        <w:t>Question 34</w:t>
      </w:r>
      <w:r w:rsidR="007E76DF">
        <w:tab/>
      </w:r>
      <w:r w:rsidR="007E76DF">
        <w:rPr>
          <w:rStyle w:val="Cmarkslabel"/>
        </w:rPr>
        <w:t>4 marks</w:t>
      </w:r>
      <w:r w:rsidR="007E76DF">
        <w:tab/>
        <w:t>[5.7]</w:t>
      </w:r>
    </w:p>
    <w:p w14:paraId="6EF085C3" w14:textId="798290F0" w:rsidR="007E76DF" w:rsidRDefault="007E76DF" w:rsidP="007E76DF">
      <w:pPr>
        <w:pStyle w:val="Pquestiontextmainstem"/>
      </w:pPr>
      <w:r w:rsidRPr="00227411">
        <w:t>Write the coordinates of each point below.</w:t>
      </w:r>
    </w:p>
    <w:tbl>
      <w:tblPr>
        <w:tblStyle w:val="TableGrid"/>
        <w:tblW w:w="0" w:type="auto"/>
        <w:tblInd w:w="39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06"/>
        <w:gridCol w:w="5677"/>
      </w:tblGrid>
      <w:tr w:rsidR="00E02E6C" w14:paraId="3F6D1532" w14:textId="77777777" w:rsidTr="00FD7701">
        <w:tc>
          <w:tcPr>
            <w:tcW w:w="4253" w:type="dxa"/>
          </w:tcPr>
          <w:p w14:paraId="755F496C" w14:textId="32385887" w:rsidR="00E02E6C" w:rsidRDefault="00E02E6C" w:rsidP="007E76DF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36A906E3" wp14:editId="0D7A161F">
                  <wp:extent cx="1765300" cy="2260600"/>
                  <wp:effectExtent l="0" t="0" r="12700" b="0"/>
                  <wp:docPr id="57" name="Picture 57" descr="PM7_SmB_5_02sc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PM7_SmB_5_02sc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5300" cy="226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27" w:type="dxa"/>
          </w:tcPr>
          <w:p w14:paraId="64A8B095" w14:textId="77777777" w:rsidR="00E02E6C" w:rsidRDefault="00E02E6C" w:rsidP="00E02E6C">
            <w:pPr>
              <w:pStyle w:val="Pquestiontextmainstem"/>
              <w:rPr>
                <w:rStyle w:val="Cquestionpartlabelbold"/>
              </w:rPr>
            </w:pPr>
          </w:p>
          <w:p w14:paraId="6DC37272" w14:textId="77777777" w:rsidR="00E02E6C" w:rsidRDefault="00E02E6C" w:rsidP="00E02E6C">
            <w:pPr>
              <w:pStyle w:val="Pquestiontextmainstem"/>
            </w:pPr>
            <w:r w:rsidRPr="009615FA">
              <w:rPr>
                <w:rStyle w:val="Cmathsexpressions"/>
              </w:rPr>
              <w:t>A</w:t>
            </w:r>
            <w:r w:rsidRPr="00E751EF">
              <w:rPr>
                <w:rStyle w:val="Cquestionpartlabelbold"/>
              </w:rPr>
              <w:tab/>
            </w:r>
            <w:r>
              <w:t>_________</w:t>
            </w:r>
            <w:r>
              <w:br/>
            </w:r>
          </w:p>
          <w:p w14:paraId="2E9CFDD4" w14:textId="0CBD9B3C" w:rsidR="00E02E6C" w:rsidRDefault="00E02E6C" w:rsidP="00E02E6C">
            <w:pPr>
              <w:pStyle w:val="Pquestiontextmainstem"/>
            </w:pPr>
            <w:r w:rsidRPr="009615FA">
              <w:rPr>
                <w:rStyle w:val="Cmathsexpressions"/>
              </w:rPr>
              <w:t>B</w:t>
            </w:r>
            <w:r w:rsidRPr="00E751EF">
              <w:rPr>
                <w:rStyle w:val="Cquestionpartlabelbold"/>
              </w:rPr>
              <w:tab/>
            </w:r>
            <w:r w:rsidR="00FD7701">
              <w:t>_________</w:t>
            </w:r>
          </w:p>
          <w:p w14:paraId="5C027851" w14:textId="77777777" w:rsidR="00E02E6C" w:rsidRDefault="00E02E6C" w:rsidP="00E02E6C">
            <w:pPr>
              <w:pStyle w:val="Pquestiontextmainstem"/>
            </w:pPr>
          </w:p>
          <w:p w14:paraId="435D8B10" w14:textId="4EAB6B26" w:rsidR="00E02E6C" w:rsidRDefault="00E02E6C" w:rsidP="00E02E6C">
            <w:pPr>
              <w:pStyle w:val="Pquestiontextmainstem"/>
            </w:pPr>
            <w:r w:rsidRPr="009615FA">
              <w:rPr>
                <w:rStyle w:val="Cmathsexpressions"/>
              </w:rPr>
              <w:t>C</w:t>
            </w:r>
            <w:r w:rsidRPr="00E751EF">
              <w:rPr>
                <w:rStyle w:val="Cquestionpartlabelbold"/>
              </w:rPr>
              <w:tab/>
            </w:r>
            <w:r w:rsidR="00FD7701">
              <w:t>_________</w:t>
            </w:r>
          </w:p>
          <w:p w14:paraId="5AEA2C0C" w14:textId="77777777" w:rsidR="00E02E6C" w:rsidRDefault="00E02E6C" w:rsidP="00E02E6C">
            <w:pPr>
              <w:pStyle w:val="Pquestiontextmainstem"/>
            </w:pPr>
          </w:p>
          <w:p w14:paraId="196E8967" w14:textId="59D20556" w:rsidR="00E02E6C" w:rsidRDefault="00E02E6C" w:rsidP="00E02E6C">
            <w:pPr>
              <w:pStyle w:val="Pquestiontextmainstem"/>
            </w:pPr>
            <w:r w:rsidRPr="009615FA">
              <w:rPr>
                <w:rStyle w:val="Cmathsexpressions"/>
              </w:rPr>
              <w:t>D</w:t>
            </w:r>
            <w:r w:rsidRPr="00E751EF">
              <w:rPr>
                <w:rStyle w:val="Cquestionpartlabelbold"/>
              </w:rPr>
              <w:tab/>
            </w:r>
            <w:r w:rsidR="00FD7701">
              <w:t>_________</w:t>
            </w:r>
          </w:p>
          <w:p w14:paraId="6390A73F" w14:textId="77777777" w:rsidR="00E02E6C" w:rsidRDefault="00E02E6C" w:rsidP="007E76DF">
            <w:pPr>
              <w:pStyle w:val="Pquestiontextmainstem"/>
            </w:pPr>
          </w:p>
        </w:tc>
      </w:tr>
    </w:tbl>
    <w:p w14:paraId="45330B6A" w14:textId="1298B2AA" w:rsidR="007E76DF" w:rsidRDefault="00486478" w:rsidP="002B31B4">
      <w:pPr>
        <w:pStyle w:val="Pquestionheadingsx"/>
      </w:pPr>
      <w:r>
        <w:lastRenderedPageBreak/>
        <w:t>Question 35</w:t>
      </w:r>
      <w:r w:rsidR="007E76DF">
        <w:tab/>
      </w:r>
      <w:r w:rsidR="007E76DF">
        <w:rPr>
          <w:rStyle w:val="Cmarkslabel"/>
        </w:rPr>
        <w:t>8 marks</w:t>
      </w:r>
      <w:r w:rsidR="007E76DF">
        <w:tab/>
        <w:t>[5.8]</w:t>
      </w:r>
    </w:p>
    <w:p w14:paraId="5249B8A6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Plot the following points on the number plane and draw a straight line passing through all points.</w:t>
      </w:r>
    </w:p>
    <w:p w14:paraId="713D9BA8" w14:textId="62F3C041" w:rsidR="007E76DF" w:rsidRDefault="00E02E6C" w:rsidP="00E02E6C">
      <w:pPr>
        <w:pStyle w:val="Pquestiontextmainstem"/>
        <w:ind w:firstLine="426"/>
      </w:pPr>
      <w:r>
        <w:t>(-</w:t>
      </w:r>
      <w:r w:rsidR="007E76DF" w:rsidRPr="00227411">
        <w:t>1, 0), (0, 2), (1, 4), (2, 6)</w:t>
      </w:r>
    </w:p>
    <w:p w14:paraId="2D7E1551" w14:textId="77777777" w:rsidR="00E02E6C" w:rsidRDefault="00E02E6C" w:rsidP="00E02E6C">
      <w:pPr>
        <w:pStyle w:val="Pquestiontextmainstem"/>
        <w:ind w:firstLine="426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6395"/>
      </w:tblGrid>
      <w:tr w:rsidR="00E02E6C" w14:paraId="22C77EC0" w14:textId="77777777" w:rsidTr="00E02E6C">
        <w:trPr>
          <w:trHeight w:val="5069"/>
        </w:trPr>
        <w:tc>
          <w:tcPr>
            <w:tcW w:w="3794" w:type="dxa"/>
          </w:tcPr>
          <w:p w14:paraId="618EFBEF" w14:textId="2E3DA07D" w:rsidR="00E02E6C" w:rsidRDefault="00E02E6C" w:rsidP="00E02E6C">
            <w:pPr>
              <w:pStyle w:val="Pquestiontextmainstem"/>
            </w:pPr>
            <w:r w:rsidRPr="00E02E6C">
              <w:rPr>
                <w:noProof/>
              </w:rPr>
              <w:drawing>
                <wp:inline distT="0" distB="0" distL="0" distR="0" wp14:anchorId="0D42A3DF" wp14:editId="132B1F6C">
                  <wp:extent cx="2190380" cy="3117079"/>
                  <wp:effectExtent l="0" t="0" r="0" b="7620"/>
                  <wp:docPr id="58" name="Picture 58" descr="PM7_SmB_5_03sc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PM7_SmB_5_03sc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2513" cy="3120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94" w:type="dxa"/>
          </w:tcPr>
          <w:p w14:paraId="4525FDF7" w14:textId="77777777" w:rsidR="00E02E6C" w:rsidRDefault="00E02E6C" w:rsidP="00E02E6C">
            <w:pPr>
              <w:pStyle w:val="Pquestiontextpartsa"/>
            </w:pPr>
            <w:r w:rsidRPr="00AA206F">
              <w:rPr>
                <w:rStyle w:val="Cquestionpartlabelbold"/>
              </w:rPr>
              <w:t>(b)</w:t>
            </w:r>
            <w:r w:rsidRPr="00AA206F">
              <w:rPr>
                <w:rStyle w:val="Cquestionpartlabelbold"/>
              </w:rPr>
              <w:tab/>
            </w:r>
            <w:r w:rsidRPr="00AA206F">
              <w:t>Summarise the set of points in the table below.</w:t>
            </w:r>
          </w:p>
          <w:tbl>
            <w:tblPr>
              <w:tblW w:w="5551" w:type="dxa"/>
              <w:tblInd w:w="47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850"/>
              <w:gridCol w:w="1176"/>
              <w:gridCol w:w="1175"/>
              <w:gridCol w:w="1175"/>
              <w:gridCol w:w="1175"/>
            </w:tblGrid>
            <w:tr w:rsidR="00E02E6C" w:rsidRPr="00227411" w14:paraId="024DEA82" w14:textId="77777777" w:rsidTr="006236C5">
              <w:trPr>
                <w:trHeight w:val="567"/>
              </w:trPr>
              <w:tc>
                <w:tcPr>
                  <w:tcW w:w="850" w:type="dxa"/>
                  <w:vAlign w:val="center"/>
                </w:tcPr>
                <w:p w14:paraId="5D8CC572" w14:textId="77777777" w:rsidR="00E02E6C" w:rsidRPr="00B7672F" w:rsidRDefault="00E02E6C" w:rsidP="006236C5">
                  <w:pPr>
                    <w:pStyle w:val="Ptabletext"/>
                    <w:rPr>
                      <w:rStyle w:val="Cmathsexpressions"/>
                    </w:rPr>
                  </w:pPr>
                  <w:r w:rsidRPr="00B7672F">
                    <w:rPr>
                      <w:rStyle w:val="Cmathsexpressions"/>
                    </w:rPr>
                    <w:t>x</w:t>
                  </w:r>
                </w:p>
              </w:tc>
              <w:tc>
                <w:tcPr>
                  <w:tcW w:w="1176" w:type="dxa"/>
                  <w:vAlign w:val="center"/>
                </w:tcPr>
                <w:p w14:paraId="7C7F82A6" w14:textId="77777777" w:rsidR="00E02E6C" w:rsidRPr="00227411" w:rsidRDefault="00E02E6C" w:rsidP="006236C5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175" w:type="dxa"/>
                  <w:vAlign w:val="center"/>
                </w:tcPr>
                <w:p w14:paraId="42C40B26" w14:textId="77777777" w:rsidR="00E02E6C" w:rsidRPr="00227411" w:rsidRDefault="00E02E6C" w:rsidP="006236C5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175" w:type="dxa"/>
                  <w:vAlign w:val="center"/>
                </w:tcPr>
                <w:p w14:paraId="75EC798F" w14:textId="77777777" w:rsidR="00E02E6C" w:rsidRPr="00227411" w:rsidRDefault="00E02E6C" w:rsidP="006236C5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175" w:type="dxa"/>
                  <w:vAlign w:val="center"/>
                </w:tcPr>
                <w:p w14:paraId="0C004B1A" w14:textId="77777777" w:rsidR="00E02E6C" w:rsidRPr="00227411" w:rsidRDefault="00E02E6C" w:rsidP="006236C5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E02E6C" w:rsidRPr="00227411" w14:paraId="163539FC" w14:textId="77777777" w:rsidTr="006236C5">
              <w:trPr>
                <w:trHeight w:val="567"/>
              </w:trPr>
              <w:tc>
                <w:tcPr>
                  <w:tcW w:w="850" w:type="dxa"/>
                  <w:vAlign w:val="center"/>
                </w:tcPr>
                <w:p w14:paraId="022A2A56" w14:textId="77777777" w:rsidR="00E02E6C" w:rsidRPr="00B7672F" w:rsidRDefault="00E02E6C" w:rsidP="006236C5">
                  <w:pPr>
                    <w:pStyle w:val="Ptabletext"/>
                    <w:rPr>
                      <w:rStyle w:val="Cmathsexpressions"/>
                    </w:rPr>
                  </w:pPr>
                  <w:r w:rsidRPr="00B7672F">
                    <w:rPr>
                      <w:rStyle w:val="Cmathsexpressions"/>
                    </w:rPr>
                    <w:t>y</w:t>
                  </w:r>
                </w:p>
              </w:tc>
              <w:tc>
                <w:tcPr>
                  <w:tcW w:w="1176" w:type="dxa"/>
                  <w:vAlign w:val="center"/>
                </w:tcPr>
                <w:p w14:paraId="26A6E60F" w14:textId="77777777" w:rsidR="00E02E6C" w:rsidRPr="00227411" w:rsidRDefault="00E02E6C" w:rsidP="006236C5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175" w:type="dxa"/>
                  <w:vAlign w:val="center"/>
                </w:tcPr>
                <w:p w14:paraId="6BD49C7E" w14:textId="77777777" w:rsidR="00E02E6C" w:rsidRPr="00227411" w:rsidRDefault="00E02E6C" w:rsidP="006236C5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175" w:type="dxa"/>
                  <w:vAlign w:val="center"/>
                </w:tcPr>
                <w:p w14:paraId="5684782C" w14:textId="77777777" w:rsidR="00E02E6C" w:rsidRPr="00227411" w:rsidRDefault="00E02E6C" w:rsidP="006236C5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175" w:type="dxa"/>
                  <w:vAlign w:val="center"/>
                </w:tcPr>
                <w:p w14:paraId="33030721" w14:textId="77777777" w:rsidR="00E02E6C" w:rsidRPr="00227411" w:rsidRDefault="00E02E6C" w:rsidP="006236C5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</w:tbl>
          <w:p w14:paraId="5F86C5E5" w14:textId="77777777" w:rsidR="00E02E6C" w:rsidRDefault="00E02E6C" w:rsidP="00E02E6C">
            <w:pPr>
              <w:pStyle w:val="Pquestiontextpartsa"/>
              <w:rPr>
                <w:rStyle w:val="Cquestionpartlabelbold"/>
              </w:rPr>
            </w:pPr>
          </w:p>
          <w:p w14:paraId="257047FF" w14:textId="77777777" w:rsidR="00E02E6C" w:rsidRDefault="00E02E6C" w:rsidP="00E02E6C">
            <w:pPr>
              <w:pStyle w:val="Pquestiontextpartsa"/>
            </w:pPr>
            <w:r w:rsidRPr="00AA206F">
              <w:rPr>
                <w:rStyle w:val="Cquestionpartlabelbold"/>
              </w:rPr>
              <w:t>(c)</w:t>
            </w:r>
            <w:r w:rsidRPr="00AA206F">
              <w:rPr>
                <w:rStyle w:val="Cquestionpartlabelbold"/>
              </w:rPr>
              <w:tab/>
            </w:r>
            <w:r w:rsidRPr="00AA206F">
              <w:t xml:space="preserve">Write a rule linking the </w:t>
            </w:r>
            <w:r w:rsidRPr="00AA206F">
              <w:rPr>
                <w:rStyle w:val="Cmathsexpressions"/>
              </w:rPr>
              <w:t>x</w:t>
            </w:r>
            <w:r w:rsidRPr="00AA206F">
              <w:t xml:space="preserve"> and </w:t>
            </w:r>
            <w:r w:rsidRPr="00AA206F">
              <w:rPr>
                <w:rStyle w:val="Cmathsexpressions"/>
              </w:rPr>
              <w:t>y</w:t>
            </w:r>
            <w:r w:rsidRPr="00AA206F">
              <w:t xml:space="preserve"> values.</w:t>
            </w:r>
          </w:p>
          <w:p w14:paraId="4860BDB2" w14:textId="77777777" w:rsidR="00E02E6C" w:rsidRDefault="00E02E6C" w:rsidP="00E02E6C">
            <w:pPr>
              <w:pStyle w:val="Pquestiontextpartsa"/>
              <w:rPr>
                <w:rStyle w:val="Cquestionpartlabelbold"/>
              </w:rPr>
            </w:pPr>
          </w:p>
          <w:p w14:paraId="78611B4B" w14:textId="77777777" w:rsidR="00E02E6C" w:rsidRDefault="00E02E6C" w:rsidP="00E02E6C">
            <w:pPr>
              <w:pStyle w:val="Pquestiontextpartsa"/>
              <w:rPr>
                <w:rStyle w:val="Cquestionpartlabelbold"/>
              </w:rPr>
            </w:pPr>
          </w:p>
          <w:p w14:paraId="4060FAC4" w14:textId="77777777" w:rsidR="00E02E6C" w:rsidRDefault="00E02E6C" w:rsidP="00E02E6C">
            <w:pPr>
              <w:pStyle w:val="Pquestiontextpartsa"/>
              <w:rPr>
                <w:rStyle w:val="Cquestionpartlabelbold"/>
              </w:rPr>
            </w:pPr>
          </w:p>
          <w:p w14:paraId="793D8693" w14:textId="2FBAD4AF" w:rsidR="00E02E6C" w:rsidRDefault="00E02E6C" w:rsidP="00E02E6C">
            <w:pPr>
              <w:pStyle w:val="Pquestiontextpartsa"/>
            </w:pPr>
            <w:r w:rsidRPr="00AA206F">
              <w:rPr>
                <w:rStyle w:val="Cquestionpartlabelbold"/>
              </w:rPr>
              <w:t>(d)</w:t>
            </w:r>
            <w:r w:rsidRPr="00AA206F">
              <w:rPr>
                <w:rStyle w:val="Cquestionpartlabelbold"/>
              </w:rPr>
              <w:tab/>
            </w:r>
            <w:r w:rsidRPr="00AA206F">
              <w:t xml:space="preserve">Write the coordinates of </w:t>
            </w:r>
            <w:r>
              <w:t>another point on the line.</w:t>
            </w:r>
          </w:p>
          <w:p w14:paraId="4563DAA3" w14:textId="77777777" w:rsidR="00E02E6C" w:rsidRDefault="00E02E6C" w:rsidP="00E02E6C">
            <w:pPr>
              <w:pStyle w:val="Pquestiontextmainstem"/>
            </w:pPr>
          </w:p>
        </w:tc>
      </w:tr>
    </w:tbl>
    <w:p w14:paraId="4A965287" w14:textId="77777777" w:rsidR="0010699C" w:rsidRDefault="0010699C" w:rsidP="00486478">
      <w:pPr>
        <w:pStyle w:val="Pquestionheadingsx"/>
      </w:pPr>
    </w:p>
    <w:p w14:paraId="2D657998" w14:textId="44CD9788" w:rsidR="007E76DF" w:rsidRDefault="00486478" w:rsidP="00486478">
      <w:pPr>
        <w:pStyle w:val="Pquestionheadingsx"/>
      </w:pPr>
      <w:r>
        <w:t>Question 36</w:t>
      </w:r>
      <w:r w:rsidR="007E76DF">
        <w:tab/>
      </w:r>
      <w:r w:rsidR="007E76DF">
        <w:rPr>
          <w:rStyle w:val="Cmarkslabel"/>
        </w:rPr>
        <w:t>3 marks</w:t>
      </w:r>
      <w:r w:rsidR="007E76DF">
        <w:tab/>
        <w:t>[5.9]</w:t>
      </w:r>
    </w:p>
    <w:p w14:paraId="28F68400" w14:textId="0B33E890" w:rsidR="007E76DF" w:rsidRDefault="007E76DF" w:rsidP="007E76DF">
      <w:pPr>
        <w:pStyle w:val="Pquestiontextmainstem"/>
      </w:pPr>
      <w:r w:rsidRPr="00227411">
        <w:t xml:space="preserve">The point graph shows the weights and heights of </w:t>
      </w:r>
      <w:r w:rsidR="00E02E6C">
        <w:t xml:space="preserve">an </w:t>
      </w:r>
      <w:r w:rsidR="00B82824">
        <w:t>emu</w:t>
      </w:r>
      <w:r w:rsidR="00E02E6C">
        <w:t>, a wombat and a cow.</w:t>
      </w:r>
      <w:r w:rsidR="00E02E6C">
        <w:br/>
      </w:r>
      <w:r w:rsidR="00FD7701">
        <w:t>Write the point that represents each</w:t>
      </w:r>
      <w:r w:rsidRPr="00227411">
        <w:t xml:space="preserve"> </w:t>
      </w:r>
      <w:r w:rsidR="00E02E6C">
        <w:t>animal.</w:t>
      </w:r>
    </w:p>
    <w:p w14:paraId="30F88F18" w14:textId="77777777" w:rsidR="0010699C" w:rsidRDefault="0010699C" w:rsidP="007E76DF">
      <w:pPr>
        <w:pStyle w:val="Pquestiontextmainstem"/>
      </w:pPr>
    </w:p>
    <w:p w14:paraId="4E7063B0" w14:textId="48AD3B1E" w:rsidR="0010699C" w:rsidRDefault="0010699C" w:rsidP="007E76DF">
      <w:pPr>
        <w:pStyle w:val="Pquestiontextmainstem"/>
      </w:pPr>
      <w:r>
        <w:rPr>
          <w:noProof/>
        </w:rPr>
        <w:drawing>
          <wp:inline distT="0" distB="0" distL="0" distR="0" wp14:anchorId="38C1C21E" wp14:editId="7C40D907">
            <wp:extent cx="1905449" cy="1158426"/>
            <wp:effectExtent l="0" t="0" r="0" b="10160"/>
            <wp:docPr id="59" name="Picture 59" descr="PM7_SmB_5_04sc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M7_SmB_5_04scT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360" cy="115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D20C40" w14:textId="77777777" w:rsidR="0010699C" w:rsidRDefault="0010699C" w:rsidP="007E76DF">
      <w:pPr>
        <w:pStyle w:val="Pquestiontextmainstem"/>
      </w:pPr>
    </w:p>
    <w:p w14:paraId="64E70FF7" w14:textId="77777777" w:rsidR="0010699C" w:rsidRDefault="0010699C" w:rsidP="0010699C">
      <w:pPr>
        <w:pStyle w:val="Pquestiontextmainstem"/>
      </w:pPr>
      <w:r>
        <w:t>emu  ___________</w:t>
      </w:r>
    </w:p>
    <w:p w14:paraId="0F5C55E5" w14:textId="77777777" w:rsidR="0010699C" w:rsidRDefault="0010699C" w:rsidP="0010699C">
      <w:pPr>
        <w:pStyle w:val="Pquestiontextmainstem"/>
      </w:pPr>
    </w:p>
    <w:p w14:paraId="6457D987" w14:textId="77777777" w:rsidR="0010699C" w:rsidRDefault="0010699C" w:rsidP="0010699C">
      <w:pPr>
        <w:pStyle w:val="Pquestiontextmainstem"/>
      </w:pPr>
      <w:r>
        <w:t>wombat ____________</w:t>
      </w:r>
    </w:p>
    <w:p w14:paraId="1940F7BF" w14:textId="77777777" w:rsidR="0010699C" w:rsidRDefault="0010699C" w:rsidP="0010699C">
      <w:pPr>
        <w:pStyle w:val="Pquestiontextmainstem"/>
      </w:pPr>
    </w:p>
    <w:p w14:paraId="3A2CD4A8" w14:textId="6C6D1CD9" w:rsidR="0010699C" w:rsidRDefault="0010699C" w:rsidP="0010699C">
      <w:pPr>
        <w:pStyle w:val="Pquestiontextmainstem"/>
      </w:pPr>
      <w:r>
        <w:t>cow _____________</w:t>
      </w:r>
    </w:p>
    <w:p w14:paraId="7EB7012A" w14:textId="777C5D31" w:rsidR="00E02E6C" w:rsidRDefault="00E02E6C" w:rsidP="007E76DF">
      <w:pPr>
        <w:pStyle w:val="Pquestiontextmainstem"/>
      </w:pPr>
    </w:p>
    <w:p w14:paraId="124B4600" w14:textId="728A3EE6" w:rsidR="007E76DF" w:rsidRDefault="00486478" w:rsidP="0084668C">
      <w:pPr>
        <w:pStyle w:val="Pquestionheadingsx"/>
      </w:pPr>
      <w:r>
        <w:lastRenderedPageBreak/>
        <w:t>Question 3</w:t>
      </w:r>
      <w:r w:rsidR="00593648">
        <w:t>7</w:t>
      </w:r>
      <w:r w:rsidR="007E76DF">
        <w:tab/>
      </w:r>
      <w:r w:rsidR="007E76DF">
        <w:rPr>
          <w:rStyle w:val="Cmarkslabel"/>
        </w:rPr>
        <w:t>6 marks</w:t>
      </w:r>
      <w:r w:rsidR="007E76DF">
        <w:tab/>
        <w:t>[5.9]</w:t>
      </w:r>
    </w:p>
    <w:p w14:paraId="71D3C2DF" w14:textId="469AFDF7" w:rsidR="00E02E6C" w:rsidRDefault="007E76DF" w:rsidP="007E76DF">
      <w:pPr>
        <w:pStyle w:val="Pquestiontextmainstem"/>
      </w:pPr>
      <w:r w:rsidRPr="00227411">
        <w:t xml:space="preserve">Justin travelled by train from </w:t>
      </w:r>
      <w:r w:rsidR="00873DD6">
        <w:t>his</w:t>
      </w:r>
      <w:r w:rsidRPr="00227411">
        <w:t xml:space="preserve"> suburb to the city to attend a concert. On </w:t>
      </w:r>
      <w:r w:rsidR="00873DD6">
        <w:t>his</w:t>
      </w:r>
      <w:r>
        <w:t xml:space="preserve"> </w:t>
      </w:r>
      <w:r w:rsidRPr="00227411">
        <w:t xml:space="preserve">way home </w:t>
      </w:r>
      <w:r w:rsidR="00873DD6">
        <w:t>his</w:t>
      </w:r>
      <w:r w:rsidRPr="00227411">
        <w:t xml:space="preserve"> stopped for a meal at </w:t>
      </w:r>
      <w:r w:rsidR="00873DD6">
        <w:t>a</w:t>
      </w:r>
      <w:r w:rsidRPr="00227411">
        <w:t xml:space="preserve"> café, which was one train stop from the</w:t>
      </w:r>
      <w:r>
        <w:t xml:space="preserve"> </w:t>
      </w:r>
      <w:r w:rsidRPr="00227411">
        <w:t>concert, before catching the express train home. This information is shown on the travel graph</w:t>
      </w:r>
      <w:r>
        <w:t xml:space="preserve"> </w:t>
      </w:r>
      <w:r w:rsidRPr="00227411">
        <w:t>below.</w:t>
      </w:r>
    </w:p>
    <w:p w14:paraId="5C80EF78" w14:textId="460BFCC3" w:rsidR="0010699C" w:rsidRDefault="0010699C" w:rsidP="007E76DF">
      <w:pPr>
        <w:pStyle w:val="Pquestiontextmainstem"/>
      </w:pPr>
      <w:r>
        <w:tab/>
      </w:r>
      <w:r>
        <w:rPr>
          <w:noProof/>
        </w:rPr>
        <w:drawing>
          <wp:inline distT="0" distB="0" distL="0" distR="0" wp14:anchorId="64EB42F7" wp14:editId="69D907C5">
            <wp:extent cx="2695575" cy="2009775"/>
            <wp:effectExtent l="0" t="0" r="9525" b="9525"/>
            <wp:docPr id="3" name="Picture 3" descr="C:\Users\ubuluay\Desktop\2nd ed\7 chapter tests\img\chapter 5\PM2e_07_EB_05_SAT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ubuluay\Desktop\2nd ed\7 chapter tests\img\chapter 5\PM2e_07_EB_05_SAT_03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0128D4" w14:textId="7B0B3467" w:rsidR="009615FA" w:rsidRDefault="009615FA" w:rsidP="009615FA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873DD6">
        <w:t>How much time did</w:t>
      </w:r>
      <w:r>
        <w:t xml:space="preserve"> the concert</w:t>
      </w:r>
      <w:r w:rsidR="00873DD6">
        <w:t xml:space="preserve"> take</w:t>
      </w:r>
      <w:r>
        <w:t>?</w:t>
      </w:r>
    </w:p>
    <w:p w14:paraId="2387F21B" w14:textId="77777777" w:rsidR="009615FA" w:rsidRDefault="009615FA" w:rsidP="009615FA">
      <w:pPr>
        <w:pStyle w:val="Pquestiontextpartsa"/>
      </w:pPr>
    </w:p>
    <w:p w14:paraId="10186D48" w14:textId="77777777" w:rsidR="009615FA" w:rsidRDefault="009615FA" w:rsidP="009615FA">
      <w:pPr>
        <w:pStyle w:val="Pquestiontextpartsa"/>
      </w:pPr>
    </w:p>
    <w:p w14:paraId="315FCC47" w14:textId="422BA8B7" w:rsidR="009615FA" w:rsidRDefault="009615FA" w:rsidP="009615FA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="00873DD6">
        <w:t>H</w:t>
      </w:r>
      <w:r>
        <w:t xml:space="preserve">ow many hours </w:t>
      </w:r>
      <w:r w:rsidR="00873DD6">
        <w:t>did the whole outing take</w:t>
      </w:r>
      <w:r>
        <w:t>?</w:t>
      </w:r>
    </w:p>
    <w:p w14:paraId="1ED58722" w14:textId="77777777" w:rsidR="009615FA" w:rsidRDefault="009615FA" w:rsidP="009615FA">
      <w:pPr>
        <w:pStyle w:val="Pquestiontextpartsa"/>
      </w:pPr>
    </w:p>
    <w:p w14:paraId="14251330" w14:textId="77777777" w:rsidR="009615FA" w:rsidRDefault="009615FA" w:rsidP="009615FA">
      <w:pPr>
        <w:pStyle w:val="Pquestiontextpartsa"/>
      </w:pPr>
    </w:p>
    <w:p w14:paraId="00ADE0B9" w14:textId="77777777" w:rsidR="009615FA" w:rsidRDefault="009615FA" w:rsidP="009615FA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>What wa</w:t>
      </w:r>
      <w:r>
        <w:t>s the total distance travelled?</w:t>
      </w:r>
    </w:p>
    <w:p w14:paraId="7E6756E4" w14:textId="77777777" w:rsidR="009615FA" w:rsidRDefault="009615FA" w:rsidP="009615FA">
      <w:pPr>
        <w:pStyle w:val="Pquestiontextpartsa"/>
      </w:pPr>
    </w:p>
    <w:p w14:paraId="6D5DDC78" w14:textId="77777777" w:rsidR="009615FA" w:rsidRDefault="009615FA" w:rsidP="009615FA">
      <w:pPr>
        <w:pStyle w:val="Pquestiontextpartsa"/>
      </w:pPr>
    </w:p>
    <w:p w14:paraId="5D7D7402" w14:textId="77777777" w:rsidR="009615FA" w:rsidRDefault="009615FA" w:rsidP="009615FA">
      <w:pPr>
        <w:pStyle w:val="Pquestiontextpartsa"/>
      </w:pPr>
      <w:r w:rsidRPr="00AA206F">
        <w:rPr>
          <w:rStyle w:val="Cquestionpartlabelbold"/>
        </w:rPr>
        <w:t>(d)</w:t>
      </w:r>
      <w:r w:rsidRPr="00AA206F">
        <w:rPr>
          <w:rStyle w:val="Cquestionpartlabelbold"/>
        </w:rPr>
        <w:tab/>
      </w:r>
      <w:r w:rsidRPr="00AA206F">
        <w:t>What speed was the express train travelling at?</w:t>
      </w:r>
    </w:p>
    <w:p w14:paraId="7C6F0778" w14:textId="64BF1A3A" w:rsidR="007E76DF" w:rsidRDefault="007E76DF" w:rsidP="007E76DF">
      <w:pPr>
        <w:pStyle w:val="Pquestiontextmainstem"/>
      </w:pPr>
    </w:p>
    <w:p w14:paraId="1FF44BA0" w14:textId="77777777" w:rsidR="00873DD6" w:rsidRDefault="00873DD6" w:rsidP="007E76DF">
      <w:pPr>
        <w:pStyle w:val="Pquestiontextmainstem"/>
      </w:pPr>
    </w:p>
    <w:p w14:paraId="6253B810" w14:textId="56A29078" w:rsidR="007E76DF" w:rsidRPr="00AA206F" w:rsidRDefault="007E76DF" w:rsidP="007E76DF">
      <w:pPr>
        <w:pStyle w:val="Psectionresults"/>
      </w:pPr>
      <w:r w:rsidRPr="00AA206F">
        <w:tab/>
        <w:t>Short answer total:</w:t>
      </w:r>
      <w:r w:rsidR="00873DD6">
        <w:t xml:space="preserve"> </w:t>
      </w:r>
      <w:r w:rsidRPr="00AA206F">
        <w:t>_________</w:t>
      </w:r>
      <w:r w:rsidR="00873DD6">
        <w:t xml:space="preserve"> </w:t>
      </w:r>
      <w:r w:rsidRPr="00AA206F">
        <w:t>/</w:t>
      </w:r>
      <w:r w:rsidR="00873DD6">
        <w:t xml:space="preserve"> 79</w:t>
      </w:r>
    </w:p>
    <w:p w14:paraId="40C9285C" w14:textId="77777777" w:rsidR="007E76DF" w:rsidRPr="00AA206F" w:rsidRDefault="007E76DF" w:rsidP="007E76DF">
      <w:pPr>
        <w:pStyle w:val="Psectionheading"/>
      </w:pPr>
      <w:r w:rsidRPr="00AA206F">
        <w:t>Extended answer section</w:t>
      </w:r>
    </w:p>
    <w:p w14:paraId="001E3681" w14:textId="437A7A3B" w:rsidR="007E76DF" w:rsidRPr="00AA206F" w:rsidRDefault="00486478" w:rsidP="00873DD6">
      <w:pPr>
        <w:pStyle w:val="Pquestionheadingsx1stafterhead"/>
      </w:pPr>
      <w:r>
        <w:t>Question 3</w:t>
      </w:r>
      <w:r w:rsidR="00593648">
        <w:t>8</w:t>
      </w:r>
      <w:r w:rsidR="007E76DF">
        <w:tab/>
      </w:r>
      <w:r w:rsidR="007E76DF">
        <w:rPr>
          <w:rStyle w:val="Cmarkslabel"/>
        </w:rPr>
        <w:t>4 marks</w:t>
      </w:r>
      <w:r w:rsidR="007E76DF">
        <w:tab/>
        <w:t>[5.2]</w:t>
      </w:r>
    </w:p>
    <w:p w14:paraId="221DA79D" w14:textId="77777777" w:rsidR="007E76DF" w:rsidRDefault="007E76DF" w:rsidP="007E76DF">
      <w:pPr>
        <w:pStyle w:val="Pquestiontextmainstem"/>
      </w:pPr>
      <w:r w:rsidRPr="00260853">
        <w:t xml:space="preserve">Paula has two jobs. The first job pays $10 per hour and the second job pays $5 per hour. Let </w:t>
      </w:r>
      <w:r w:rsidRPr="00516EF6">
        <w:rPr>
          <w:rStyle w:val="Cmathsexpressions"/>
        </w:rPr>
        <w:t>E</w:t>
      </w:r>
      <w:r>
        <w:rPr>
          <w:rStyle w:val="Cmathsexpressions"/>
        </w:rPr>
        <w:t xml:space="preserve"> </w:t>
      </w:r>
      <w:r w:rsidRPr="00227411">
        <w:t xml:space="preserve">be the amount she earns in one week, let </w:t>
      </w:r>
      <w:r w:rsidRPr="00516EF6">
        <w:rPr>
          <w:rStyle w:val="Cmathsexpressions"/>
        </w:rPr>
        <w:t>m</w:t>
      </w:r>
      <w:r w:rsidRPr="00260853">
        <w:t xml:space="preserve"> be the number of hours she works at the first job in a week and let </w:t>
      </w:r>
      <w:r w:rsidRPr="00516EF6">
        <w:rPr>
          <w:rStyle w:val="Cmathsexpressions"/>
        </w:rPr>
        <w:t>n</w:t>
      </w:r>
      <w:r w:rsidRPr="00227411">
        <w:t xml:space="preserve"> be the number of hours she works at her second job in a week.</w:t>
      </w:r>
    </w:p>
    <w:p w14:paraId="66B40714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Write an equation for the amount of money Paula earns in a week.</w:t>
      </w:r>
    </w:p>
    <w:p w14:paraId="12A3ADEB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2C53D502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271F6FE4" w14:textId="434026AB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 xml:space="preserve">In one week, Paula earned $100. If Paula worked at both jobs, give two possible sets of hours (whole numbers only) that </w:t>
      </w:r>
      <w:r w:rsidR="00E154E8">
        <w:t>she</w:t>
      </w:r>
      <w:r w:rsidRPr="00AA206F">
        <w:t xml:space="preserve"> could have worked at her jobs in order to earn</w:t>
      </w:r>
      <w:r w:rsidR="00873DD6">
        <w:t xml:space="preserve"> a total of</w:t>
      </w:r>
      <w:r w:rsidRPr="00AA206F">
        <w:t xml:space="preserve"> $100.</w:t>
      </w:r>
    </w:p>
    <w:p w14:paraId="7C144036" w14:textId="77777777" w:rsidR="007E76DF" w:rsidRPr="0084668C" w:rsidRDefault="007E76DF" w:rsidP="0084668C"/>
    <w:p w14:paraId="2FF05546" w14:textId="77777777" w:rsidR="007E76DF" w:rsidRPr="0084668C" w:rsidRDefault="007E76DF" w:rsidP="0084668C"/>
    <w:p w14:paraId="3204296F" w14:textId="77777777" w:rsidR="007E76DF" w:rsidRPr="0084668C" w:rsidRDefault="007E76DF" w:rsidP="0084668C"/>
    <w:p w14:paraId="64B65A58" w14:textId="77777777" w:rsidR="007E76DF" w:rsidRPr="0084668C" w:rsidRDefault="007E76DF" w:rsidP="0084668C"/>
    <w:p w14:paraId="42B4C5B3" w14:textId="14E823B8" w:rsidR="007E76DF" w:rsidRDefault="00486478" w:rsidP="00486478">
      <w:pPr>
        <w:pStyle w:val="Pquestionheadingsx"/>
      </w:pPr>
      <w:r>
        <w:lastRenderedPageBreak/>
        <w:t xml:space="preserve">Question </w:t>
      </w:r>
      <w:r w:rsidR="00593648">
        <w:t>39</w:t>
      </w:r>
      <w:r w:rsidR="007E76DF">
        <w:tab/>
      </w:r>
      <w:r w:rsidR="007E76DF">
        <w:rPr>
          <w:rStyle w:val="Cmarkslabel"/>
        </w:rPr>
        <w:t>5 marks</w:t>
      </w:r>
      <w:r w:rsidR="007E76DF">
        <w:tab/>
        <w:t>[5.3]</w:t>
      </w:r>
    </w:p>
    <w:p w14:paraId="2B236EF8" w14:textId="6756204A" w:rsidR="007E76DF" w:rsidRDefault="007E76DF" w:rsidP="007E76DF">
      <w:pPr>
        <w:pStyle w:val="Pquestiontextmainstem"/>
      </w:pPr>
      <w:r w:rsidRPr="00227411">
        <w:t xml:space="preserve">Nadine has </w:t>
      </w:r>
      <w:r w:rsidR="00873DD6">
        <w:t>s</w:t>
      </w:r>
      <w:r w:rsidRPr="00227411">
        <w:t>avings for a trip. She deposits an additional $700 then uses half of her total</w:t>
      </w:r>
      <w:r w:rsidR="00205BA3">
        <w:t xml:space="preserve"> </w:t>
      </w:r>
      <w:r w:rsidRPr="00227411">
        <w:t>savings to pay the airfare. Then she spends $300 on travel insurance.</w:t>
      </w:r>
    </w:p>
    <w:p w14:paraId="0964F969" w14:textId="610A042E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="00EF2AA1">
        <w:t>Draw a flow</w:t>
      </w:r>
      <w:r w:rsidRPr="00AA206F">
        <w:t>chart to show the amount she has spent (</w:t>
      </w:r>
      <w:r w:rsidRPr="00AA206F">
        <w:rPr>
          <w:rStyle w:val="Cmathsexpressions"/>
        </w:rPr>
        <w:t>y</w:t>
      </w:r>
      <w:r w:rsidR="00205BA3">
        <w:t>).</w:t>
      </w:r>
      <w:r w:rsidR="00205BA3">
        <w:br/>
      </w:r>
      <w:r w:rsidRPr="00AA206F">
        <w:t xml:space="preserve">Let </w:t>
      </w:r>
      <w:r w:rsidRPr="00AA206F">
        <w:rPr>
          <w:rStyle w:val="Cmathsexpressions"/>
        </w:rPr>
        <w:t>x</w:t>
      </w:r>
      <w:r w:rsidR="00205BA3">
        <w:t xml:space="preserve"> be the initial amount of </w:t>
      </w:r>
      <w:r w:rsidRPr="00AA206F">
        <w:t>Nadine’s savings.</w:t>
      </w:r>
    </w:p>
    <w:p w14:paraId="584F5099" w14:textId="77777777" w:rsidR="00205BA3" w:rsidRDefault="00205BA3" w:rsidP="007E76DF">
      <w:pPr>
        <w:pStyle w:val="Pquestiontextpartsa"/>
      </w:pPr>
    </w:p>
    <w:p w14:paraId="71CD8752" w14:textId="77777777" w:rsidR="0084668C" w:rsidRDefault="0084668C" w:rsidP="007E76DF">
      <w:pPr>
        <w:pStyle w:val="Pquestiontextpartsa"/>
      </w:pPr>
    </w:p>
    <w:p w14:paraId="74CD360B" w14:textId="77777777" w:rsidR="0084668C" w:rsidRDefault="0084668C" w:rsidP="007E76DF">
      <w:pPr>
        <w:pStyle w:val="Pquestiontextpartsa"/>
      </w:pPr>
    </w:p>
    <w:p w14:paraId="054FA3DB" w14:textId="77777777" w:rsidR="007E76DF" w:rsidRDefault="007E76DF" w:rsidP="007E76DF">
      <w:pPr>
        <w:pStyle w:val="Pquestiontextpartsa"/>
      </w:pPr>
    </w:p>
    <w:p w14:paraId="5B4DB73D" w14:textId="7191EB21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Write an alge</w:t>
      </w:r>
      <w:r w:rsidR="00873DD6">
        <w:t xml:space="preserve">braic rule for </w:t>
      </w:r>
      <w:r w:rsidR="00EF2AA1">
        <w:t>the flowchart.</w:t>
      </w:r>
    </w:p>
    <w:p w14:paraId="4F7B7F38" w14:textId="77777777" w:rsidR="007E76DF" w:rsidRDefault="007E76DF" w:rsidP="007E76DF">
      <w:pPr>
        <w:pStyle w:val="Pquestiontextpartsa"/>
      </w:pPr>
    </w:p>
    <w:p w14:paraId="4FCC5BF0" w14:textId="77777777" w:rsidR="007E76DF" w:rsidRDefault="007E76DF" w:rsidP="007E76DF">
      <w:pPr>
        <w:pStyle w:val="Pquestiontextpartsa"/>
      </w:pPr>
    </w:p>
    <w:p w14:paraId="05F635B2" w14:textId="77777777" w:rsidR="00873DD6" w:rsidRDefault="00873DD6" w:rsidP="007E76DF">
      <w:pPr>
        <w:pStyle w:val="Pquestiontextpartsa"/>
      </w:pPr>
    </w:p>
    <w:p w14:paraId="26DC996E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>Use the rule to find how much Nadine spent if she had $4100 in her savings initially.</w:t>
      </w:r>
    </w:p>
    <w:p w14:paraId="77F6EB65" w14:textId="77777777" w:rsidR="007E76DF" w:rsidRPr="0084668C" w:rsidRDefault="007E76DF" w:rsidP="0084668C"/>
    <w:p w14:paraId="56B18B1C" w14:textId="77777777" w:rsidR="007E76DF" w:rsidRPr="0084668C" w:rsidRDefault="007E76DF" w:rsidP="0084668C"/>
    <w:p w14:paraId="1ABAB947" w14:textId="77777777" w:rsidR="0084668C" w:rsidRPr="0084668C" w:rsidRDefault="0084668C" w:rsidP="0084668C"/>
    <w:p w14:paraId="0862A48D" w14:textId="77777777" w:rsidR="0084668C" w:rsidRPr="0084668C" w:rsidRDefault="0084668C" w:rsidP="0084668C"/>
    <w:p w14:paraId="731609F1" w14:textId="5F9A3D88" w:rsidR="007E76DF" w:rsidRDefault="00593648" w:rsidP="00486478">
      <w:pPr>
        <w:pStyle w:val="Pquestionheadingsx"/>
      </w:pPr>
      <w:r>
        <w:t>Question 40</w:t>
      </w:r>
      <w:r w:rsidR="007E76DF">
        <w:tab/>
      </w:r>
      <w:r w:rsidR="007E76DF">
        <w:rPr>
          <w:rStyle w:val="Cmarkslabel"/>
        </w:rPr>
        <w:t>6 marks</w:t>
      </w:r>
      <w:r w:rsidR="007E76DF">
        <w:tab/>
        <w:t>[5.4]</w:t>
      </w:r>
    </w:p>
    <w:p w14:paraId="2F885831" w14:textId="6D0DD123" w:rsidR="007E76DF" w:rsidRDefault="007E76DF" w:rsidP="007E76DF">
      <w:pPr>
        <w:pStyle w:val="Pquestiontextmainstem"/>
      </w:pPr>
      <w:r w:rsidRPr="00227411">
        <w:t>Jamie is building a timber deck. He nee</w:t>
      </w:r>
      <w:r w:rsidR="00873DD6">
        <w:t>ds 10 nails for every board and</w:t>
      </w:r>
      <w:r w:rsidRPr="00227411">
        <w:t xml:space="preserve"> an extra 20 nails.</w:t>
      </w:r>
    </w:p>
    <w:p w14:paraId="1CAC0A2C" w14:textId="27CFCF9C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 xml:space="preserve">Write </w:t>
      </w:r>
      <w:r w:rsidR="00873DD6">
        <w:t>a</w:t>
      </w:r>
      <w:r w:rsidRPr="00AA206F">
        <w:t xml:space="preserve"> formula using algebra to represent the number of nails required. (Let </w:t>
      </w:r>
      <w:r w:rsidRPr="00AA206F">
        <w:rPr>
          <w:rStyle w:val="Cmathsexpressions"/>
        </w:rPr>
        <w:t>b</w:t>
      </w:r>
      <w:r w:rsidRPr="00AA206F">
        <w:t xml:space="preserve"> be the</w:t>
      </w:r>
      <w:r>
        <w:t xml:space="preserve"> </w:t>
      </w:r>
      <w:r w:rsidRPr="00260853">
        <w:t xml:space="preserve">number of boards and </w:t>
      </w:r>
      <w:r w:rsidRPr="00516EF6">
        <w:rPr>
          <w:rStyle w:val="Cmathsexpressions"/>
        </w:rPr>
        <w:t>n</w:t>
      </w:r>
      <w:r w:rsidRPr="00227411">
        <w:t xml:space="preserve"> be the number of nails.)</w:t>
      </w:r>
    </w:p>
    <w:p w14:paraId="0F0F0092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4D95988F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7F0A96A3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5441F29C" w14:textId="3BE98467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 xml:space="preserve">Once the boards have been laid, Jamie stains the deck. </w:t>
      </w:r>
      <w:r w:rsidR="00A74177">
        <w:t>O</w:t>
      </w:r>
      <w:r w:rsidRPr="00AA206F">
        <w:t>ne can</w:t>
      </w:r>
      <w:r w:rsidR="00E154E8">
        <w:t xml:space="preserve"> of stain</w:t>
      </w:r>
      <w:r w:rsidRPr="00AA206F">
        <w:t xml:space="preserve"> </w:t>
      </w:r>
      <w:r w:rsidR="00E02E6C">
        <w:t>covers 60 boards.</w:t>
      </w:r>
      <w:r w:rsidR="00A74177">
        <w:t xml:space="preserve"> </w:t>
      </w:r>
      <w:r w:rsidRPr="00AA206F">
        <w:t xml:space="preserve">Write </w:t>
      </w:r>
      <w:r w:rsidR="00A74177">
        <w:t>a</w:t>
      </w:r>
      <w:r w:rsidRPr="00AA206F">
        <w:t xml:space="preserve"> formula using algebra to represe</w:t>
      </w:r>
      <w:r w:rsidR="00E02E6C">
        <w:t>nt the number of cans required.</w:t>
      </w:r>
      <w:r w:rsidR="00E02E6C">
        <w:br/>
      </w:r>
      <w:r w:rsidRPr="00AA206F">
        <w:t xml:space="preserve">(Let </w:t>
      </w:r>
      <w:r w:rsidRPr="00AA206F">
        <w:rPr>
          <w:rStyle w:val="Cmathsexpressions"/>
        </w:rPr>
        <w:t>b</w:t>
      </w:r>
      <w:r w:rsidRPr="00AA206F">
        <w:t xml:space="preserve"> be the number of boards and </w:t>
      </w:r>
      <w:r w:rsidRPr="00AA206F">
        <w:rPr>
          <w:rStyle w:val="Cmathsexpressions"/>
        </w:rPr>
        <w:t>C</w:t>
      </w:r>
      <w:r w:rsidRPr="00AA206F">
        <w:t xml:space="preserve"> be the number of cans.)</w:t>
      </w:r>
    </w:p>
    <w:p w14:paraId="01052D35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3EA3F843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25E92996" w14:textId="77777777" w:rsidR="0084668C" w:rsidRDefault="0084668C" w:rsidP="007E76DF">
      <w:pPr>
        <w:pStyle w:val="Pquestiontextpartsa"/>
        <w:rPr>
          <w:rStyle w:val="Cquestionpartlabelbold"/>
        </w:rPr>
      </w:pPr>
    </w:p>
    <w:p w14:paraId="1A5AAD25" w14:textId="4DEB752D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 xml:space="preserve">Use </w:t>
      </w:r>
      <w:r w:rsidR="00A74177">
        <w:t>your</w:t>
      </w:r>
      <w:r w:rsidRPr="00AA206F">
        <w:t xml:space="preserve"> formulas </w:t>
      </w:r>
      <w:r w:rsidR="00A74177">
        <w:t xml:space="preserve">from </w:t>
      </w:r>
      <w:r w:rsidR="00A74177" w:rsidRPr="00A74177">
        <w:rPr>
          <w:rStyle w:val="Cquestionpartlabelbold"/>
        </w:rPr>
        <w:t>(a)</w:t>
      </w:r>
      <w:r w:rsidR="00A74177">
        <w:t xml:space="preserve"> and </w:t>
      </w:r>
      <w:r w:rsidR="00A74177" w:rsidRPr="00A74177">
        <w:rPr>
          <w:rStyle w:val="Cquestionpartlabelbold"/>
        </w:rPr>
        <w:t>(b)</w:t>
      </w:r>
      <w:r w:rsidR="00A74177">
        <w:t xml:space="preserve"> to find</w:t>
      </w:r>
      <w:r w:rsidRPr="00AA206F">
        <w:t xml:space="preserve"> the number of nails and cans of stain that Jamie will need for 120 boards.</w:t>
      </w:r>
    </w:p>
    <w:p w14:paraId="23B135AA" w14:textId="77777777" w:rsidR="007E76DF" w:rsidRPr="0084668C" w:rsidRDefault="007E76DF" w:rsidP="0084668C"/>
    <w:p w14:paraId="606490B3" w14:textId="77777777" w:rsidR="007E76DF" w:rsidRDefault="007E76DF" w:rsidP="0084668C"/>
    <w:p w14:paraId="03E8D179" w14:textId="77777777" w:rsidR="0010699C" w:rsidRPr="0084668C" w:rsidRDefault="0010699C" w:rsidP="0084668C"/>
    <w:p w14:paraId="0D1009FB" w14:textId="77777777" w:rsidR="007E76DF" w:rsidRPr="0084668C" w:rsidRDefault="007E76DF" w:rsidP="0084668C"/>
    <w:p w14:paraId="3B5BABB0" w14:textId="77777777" w:rsidR="007E76DF" w:rsidRPr="0084668C" w:rsidRDefault="007E76DF" w:rsidP="0084668C"/>
    <w:p w14:paraId="46D6600B" w14:textId="5AD08B3C" w:rsidR="007E76DF" w:rsidRDefault="00593648" w:rsidP="0010699C">
      <w:pPr>
        <w:pStyle w:val="Pquestionheadingsx"/>
      </w:pPr>
      <w:r>
        <w:lastRenderedPageBreak/>
        <w:t>Question 41</w:t>
      </w:r>
      <w:r w:rsidR="007E76DF">
        <w:tab/>
      </w:r>
      <w:r w:rsidR="007E76DF">
        <w:rPr>
          <w:rStyle w:val="Cmarkslabel"/>
        </w:rPr>
        <w:t>5 marks</w:t>
      </w:r>
      <w:r w:rsidR="007E76DF">
        <w:tab/>
        <w:t>[5.6]</w:t>
      </w:r>
    </w:p>
    <w:p w14:paraId="292F6F6C" w14:textId="78B2A3CE" w:rsidR="007E76DF" w:rsidRDefault="007E76DF" w:rsidP="0010699C">
      <w:pPr>
        <w:pStyle w:val="Pquestiontextmainstem"/>
        <w:keepNext/>
      </w:pPr>
      <w:r w:rsidRPr="00260853">
        <w:t>I open a bank account. In the first week I deposit $</w:t>
      </w:r>
      <w:r w:rsidRPr="00516EF6">
        <w:rPr>
          <w:rStyle w:val="Cmathsexpressions"/>
        </w:rPr>
        <w:t>x</w:t>
      </w:r>
      <w:r w:rsidRPr="00227411">
        <w:t xml:space="preserve">. Each week </w:t>
      </w:r>
      <w:r w:rsidR="00A74177">
        <w:t>after that,</w:t>
      </w:r>
      <w:r w:rsidRPr="00227411">
        <w:t xml:space="preserve"> I </w:t>
      </w:r>
      <w:r w:rsidR="00A74177">
        <w:t>deposit</w:t>
      </w:r>
      <w:r w:rsidRPr="00227411">
        <w:t xml:space="preserve"> $4</w:t>
      </w:r>
      <w:r>
        <w:t xml:space="preserve"> </w:t>
      </w:r>
      <w:r w:rsidRPr="00227411">
        <w:t>more than the previous week.</w:t>
      </w:r>
    </w:p>
    <w:p w14:paraId="1BD24B84" w14:textId="77777777" w:rsidR="007E76DF" w:rsidRDefault="007E76DF" w:rsidP="0010699C">
      <w:pPr>
        <w:pStyle w:val="Pquestiontextpartsa"/>
        <w:keepNext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Write an expression (in simplest form) for the amount of my fourth deposit.</w:t>
      </w:r>
    </w:p>
    <w:p w14:paraId="6DA7D327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5A5C74F4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27FFA329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025B6446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How much money did I deposit in the first 4 weeks altogether?</w:t>
      </w:r>
    </w:p>
    <w:p w14:paraId="072293F8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54934FF6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326F6A0C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7744292B" w14:textId="77777777" w:rsidR="007E76DF" w:rsidRDefault="007E76DF" w:rsidP="007E76DF">
      <w:pPr>
        <w:pStyle w:val="Pquestiontextpartsa"/>
        <w:rPr>
          <w:rStyle w:val="Cquestionpartlabelbold"/>
        </w:rPr>
      </w:pPr>
    </w:p>
    <w:p w14:paraId="0CEC5C85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>How much money do I have in my account after 4 weeks if my initial deposit was $11?</w:t>
      </w:r>
    </w:p>
    <w:p w14:paraId="62A62492" w14:textId="77777777" w:rsidR="007E76DF" w:rsidRPr="0084668C" w:rsidRDefault="007E76DF" w:rsidP="0084668C"/>
    <w:p w14:paraId="1AD5CF1B" w14:textId="77777777" w:rsidR="007E76DF" w:rsidRPr="0084668C" w:rsidRDefault="007E76DF" w:rsidP="0084668C"/>
    <w:p w14:paraId="1776FF06" w14:textId="77777777" w:rsidR="007E76DF" w:rsidRDefault="007E76DF" w:rsidP="0084668C"/>
    <w:p w14:paraId="7CED2A92" w14:textId="77777777" w:rsidR="0084668C" w:rsidRPr="0084668C" w:rsidRDefault="0084668C" w:rsidP="0084668C"/>
    <w:p w14:paraId="07A14180" w14:textId="295D5CC2" w:rsidR="007E76DF" w:rsidRDefault="00593648" w:rsidP="00486478">
      <w:pPr>
        <w:pStyle w:val="Pquestionheadingsx"/>
      </w:pPr>
      <w:r>
        <w:t>Question 42</w:t>
      </w:r>
      <w:r w:rsidR="007E76DF">
        <w:tab/>
      </w:r>
      <w:r w:rsidR="007E76DF">
        <w:rPr>
          <w:rStyle w:val="Cmarkslabel"/>
        </w:rPr>
        <w:t>5 marks</w:t>
      </w:r>
      <w:r w:rsidR="007E76DF">
        <w:tab/>
        <w:t>[5.8]</w:t>
      </w:r>
    </w:p>
    <w:p w14:paraId="505A802D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Plot the points (3, 4) and (4, 6) on the Cartesian plane below.</w:t>
      </w:r>
    </w:p>
    <w:p w14:paraId="3AF40C6C" w14:textId="4212DF66" w:rsidR="007E76DF" w:rsidRDefault="00A74177" w:rsidP="007E76DF">
      <w:pPr>
        <w:pStyle w:val="Pquestiontextmainstem"/>
      </w:pPr>
      <w:r>
        <w:tab/>
      </w:r>
      <w:r w:rsidR="007E76DF">
        <w:rPr>
          <w:noProof/>
        </w:rPr>
        <w:drawing>
          <wp:inline distT="0" distB="0" distL="0" distR="0" wp14:anchorId="3567C4BB" wp14:editId="78431F40">
            <wp:extent cx="1792800" cy="2250000"/>
            <wp:effectExtent l="0" t="0" r="0" b="0"/>
            <wp:docPr id="62" name="Picture 62" descr="PM7_SmB_5_07sc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M7_SmB_5_07scT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800" cy="225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8D6F6A" w14:textId="77777777" w:rsidR="007E76DF" w:rsidRDefault="007E76DF" w:rsidP="007E76DF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Draw a straight line passing through these points.</w:t>
      </w:r>
    </w:p>
    <w:p w14:paraId="6D029121" w14:textId="37EFC2A6" w:rsidR="007E76DF" w:rsidRDefault="007E76DF" w:rsidP="007E76DF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>Draw a line parallel to this line, which passes through the point (1, 3).</w:t>
      </w:r>
    </w:p>
    <w:p w14:paraId="45EE3D79" w14:textId="167CE48E" w:rsidR="007E76DF" w:rsidRDefault="007E76DF" w:rsidP="007E76DF">
      <w:pPr>
        <w:pStyle w:val="Pquestiontextpartsa"/>
      </w:pPr>
      <w:r w:rsidRPr="00AA206F">
        <w:rPr>
          <w:rStyle w:val="Cquestionpartlabelbold"/>
        </w:rPr>
        <w:t>(d)</w:t>
      </w:r>
      <w:r w:rsidRPr="00AA206F">
        <w:rPr>
          <w:rStyle w:val="Cquestionpartlabelbold"/>
        </w:rPr>
        <w:tab/>
      </w:r>
      <w:r w:rsidRPr="00AA206F">
        <w:t xml:space="preserve">Find the value of </w:t>
      </w:r>
      <w:r w:rsidRPr="00AA206F">
        <w:rPr>
          <w:rStyle w:val="Cmathsexpressions"/>
        </w:rPr>
        <w:t>y</w:t>
      </w:r>
      <w:r w:rsidRPr="00AA206F">
        <w:t xml:space="preserve"> if (2, </w:t>
      </w:r>
      <w:r w:rsidRPr="00AA206F">
        <w:rPr>
          <w:rStyle w:val="Cmathsexpressions"/>
        </w:rPr>
        <w:t>y</w:t>
      </w:r>
      <w:r w:rsidRPr="00AA206F">
        <w:t xml:space="preserve">) </w:t>
      </w:r>
      <w:r w:rsidR="00E02E6C">
        <w:t xml:space="preserve">is </w:t>
      </w:r>
      <w:r w:rsidRPr="00AA206F">
        <w:t xml:space="preserve">on the line </w:t>
      </w:r>
      <w:r w:rsidR="00E02E6C">
        <w:t>from</w:t>
      </w:r>
      <w:r w:rsidRPr="00E02E6C">
        <w:t xml:space="preserve"> </w:t>
      </w:r>
      <w:r w:rsidRPr="00A74177">
        <w:rPr>
          <w:rStyle w:val="Cquestionpartlabelbold"/>
        </w:rPr>
        <w:t>(c)</w:t>
      </w:r>
      <w:r w:rsidRPr="00E02E6C">
        <w:t>.</w:t>
      </w:r>
    </w:p>
    <w:p w14:paraId="5FB9308F" w14:textId="6AE9154F" w:rsidR="007E76DF" w:rsidRDefault="007E76DF" w:rsidP="007E76DF">
      <w:pPr>
        <w:pStyle w:val="Pquestiontextmainstem"/>
      </w:pPr>
    </w:p>
    <w:p w14:paraId="3AB31475" w14:textId="28BCD30B" w:rsidR="0084668C" w:rsidRDefault="005C4AB6" w:rsidP="005C4AB6">
      <w:pPr>
        <w:pStyle w:val="Pquestiontextmainstem"/>
        <w:tabs>
          <w:tab w:val="left" w:pos="4320"/>
        </w:tabs>
      </w:pPr>
      <w:r>
        <w:tab/>
      </w:r>
    </w:p>
    <w:p w14:paraId="437B836B" w14:textId="77777777" w:rsidR="007E76DF" w:rsidRDefault="007E76DF" w:rsidP="007E76DF">
      <w:pPr>
        <w:pStyle w:val="Pquestiontextmainstem"/>
      </w:pPr>
    </w:p>
    <w:p w14:paraId="746D822D" w14:textId="77777777" w:rsidR="007E76DF" w:rsidRDefault="007E76DF" w:rsidP="007E76DF">
      <w:pPr>
        <w:pStyle w:val="Pquestiontextmainstem"/>
      </w:pPr>
    </w:p>
    <w:p w14:paraId="2827DE2D" w14:textId="01137998" w:rsidR="007E76DF" w:rsidRDefault="007E76DF" w:rsidP="000A4857">
      <w:pPr>
        <w:pStyle w:val="Psectionresults"/>
        <w:spacing w:before="240"/>
      </w:pPr>
      <w:r w:rsidRPr="00AA206F">
        <w:tab/>
        <w:t>Extended answer total:</w:t>
      </w:r>
      <w:r w:rsidR="00A74177">
        <w:t xml:space="preserve"> </w:t>
      </w:r>
      <w:r w:rsidRPr="00AA206F">
        <w:t>_________</w:t>
      </w:r>
      <w:r w:rsidR="00A74177">
        <w:t xml:space="preserve"> </w:t>
      </w:r>
      <w:r w:rsidRPr="00AA206F">
        <w:t>/</w:t>
      </w:r>
      <w:r w:rsidR="00A74177">
        <w:t xml:space="preserve"> </w:t>
      </w:r>
      <w:r w:rsidRPr="00AA206F">
        <w:t>25</w:t>
      </w:r>
    </w:p>
    <w:p w14:paraId="36B260DF" w14:textId="758EFE6B" w:rsidR="00002FD0" w:rsidRPr="007E76DF" w:rsidRDefault="0098688E" w:rsidP="000A4857">
      <w:pPr>
        <w:pStyle w:val="Psectionresults"/>
        <w:spacing w:before="240" w:after="0"/>
      </w:pPr>
      <w:r>
        <w:t>TOTAL test marks:  _______ / 1</w:t>
      </w:r>
      <w:r w:rsidR="00A74177">
        <w:t>18</w:t>
      </w:r>
    </w:p>
    <w:sectPr w:rsidR="00002FD0" w:rsidRPr="007E76DF" w:rsidSect="000802DC">
      <w:headerReference w:type="default" r:id="rId36"/>
      <w:footerReference w:type="default" r:id="rId37"/>
      <w:headerReference w:type="first" r:id="rId38"/>
      <w:footerReference w:type="first" r:id="rId39"/>
      <w:pgSz w:w="11906" w:h="16838"/>
      <w:pgMar w:top="1134" w:right="1021" w:bottom="1134" w:left="1021" w:header="709" w:footer="709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F040BAB" w14:textId="77777777" w:rsidR="00BC0647" w:rsidRDefault="00BC0647">
      <w:r>
        <w:separator/>
      </w:r>
    </w:p>
  </w:endnote>
  <w:endnote w:type="continuationSeparator" w:id="0">
    <w:p w14:paraId="4781BD27" w14:textId="77777777" w:rsidR="00BC0647" w:rsidRDefault="00BC06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6C5B4A" w14:textId="0916CAEC" w:rsidR="005E3D2D" w:rsidRPr="005E3D2D" w:rsidRDefault="005E3D2D" w:rsidP="005E3D2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A4857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776EC6" w14:textId="4019159D" w:rsidR="000802DC" w:rsidRPr="000802DC" w:rsidRDefault="000802DC" w:rsidP="000802DC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0A485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A6E99CF" w14:textId="77777777" w:rsidR="00BC0647" w:rsidRDefault="00BC0647">
      <w:r>
        <w:separator/>
      </w:r>
    </w:p>
  </w:footnote>
  <w:footnote w:type="continuationSeparator" w:id="0">
    <w:p w14:paraId="7491499F" w14:textId="77777777" w:rsidR="00BC0647" w:rsidRDefault="00BC064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E9087C" w14:textId="64D8C06F" w:rsidR="00002FD0" w:rsidRPr="000802DC" w:rsidRDefault="000802DC" w:rsidP="000802DC">
    <w:pPr>
      <w:pStyle w:val="Pheadertext"/>
    </w:pPr>
    <w:r>
      <w:t>Pearson Mathematics 7    Algebra — 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AA1B7" w14:textId="77777777" w:rsidR="000802DC" w:rsidRDefault="000802DC" w:rsidP="000802DC">
    <w:pPr>
      <w:pStyle w:val="Pheadertext"/>
    </w:pPr>
    <w:r>
      <w:t>Pearson Mathematics 7</w:t>
    </w:r>
    <w:r>
      <w:tab/>
      <w:t xml:space="preserve">Name: </w:t>
    </w:r>
    <w:r>
      <w:tab/>
    </w:r>
  </w:p>
  <w:p w14:paraId="727BCB76" w14:textId="5DE43BFA" w:rsidR="000802DC" w:rsidRPr="000802DC" w:rsidRDefault="000802DC" w:rsidP="000802DC">
    <w:pPr>
      <w:pStyle w:val="Pheadertext"/>
    </w:pPr>
    <w:r>
      <w:t>Algebra — Test B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4BE273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0F0798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753AFA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462A8A"/>
    <w:multiLevelType w:val="hybridMultilevel"/>
    <w:tmpl w:val="DAF6BF3A"/>
    <w:lvl w:ilvl="0" w:tplc="DDEEA87A">
      <w:start w:val="1"/>
      <w:numFmt w:val="lowerLetter"/>
      <w:lvlText w:val="(%1)"/>
      <w:lvlJc w:val="left"/>
      <w:pPr>
        <w:ind w:left="54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6180" w:hanging="360"/>
      </w:pPr>
    </w:lvl>
    <w:lvl w:ilvl="2" w:tplc="0409001B" w:tentative="1">
      <w:start w:val="1"/>
      <w:numFmt w:val="lowerRoman"/>
      <w:lvlText w:val="%3."/>
      <w:lvlJc w:val="right"/>
      <w:pPr>
        <w:ind w:left="6900" w:hanging="180"/>
      </w:pPr>
    </w:lvl>
    <w:lvl w:ilvl="3" w:tplc="0409000F" w:tentative="1">
      <w:start w:val="1"/>
      <w:numFmt w:val="decimal"/>
      <w:lvlText w:val="%4."/>
      <w:lvlJc w:val="left"/>
      <w:pPr>
        <w:ind w:left="7620" w:hanging="360"/>
      </w:pPr>
    </w:lvl>
    <w:lvl w:ilvl="4" w:tplc="04090019" w:tentative="1">
      <w:start w:val="1"/>
      <w:numFmt w:val="lowerLetter"/>
      <w:lvlText w:val="%5."/>
      <w:lvlJc w:val="left"/>
      <w:pPr>
        <w:ind w:left="8340" w:hanging="360"/>
      </w:pPr>
    </w:lvl>
    <w:lvl w:ilvl="5" w:tplc="0409001B" w:tentative="1">
      <w:start w:val="1"/>
      <w:numFmt w:val="lowerRoman"/>
      <w:lvlText w:val="%6."/>
      <w:lvlJc w:val="right"/>
      <w:pPr>
        <w:ind w:left="9060" w:hanging="180"/>
      </w:pPr>
    </w:lvl>
    <w:lvl w:ilvl="6" w:tplc="0409000F" w:tentative="1">
      <w:start w:val="1"/>
      <w:numFmt w:val="decimal"/>
      <w:lvlText w:val="%7."/>
      <w:lvlJc w:val="left"/>
      <w:pPr>
        <w:ind w:left="9780" w:hanging="360"/>
      </w:pPr>
    </w:lvl>
    <w:lvl w:ilvl="7" w:tplc="04090019" w:tentative="1">
      <w:start w:val="1"/>
      <w:numFmt w:val="lowerLetter"/>
      <w:lvlText w:val="%8."/>
      <w:lvlJc w:val="left"/>
      <w:pPr>
        <w:ind w:left="10500" w:hanging="360"/>
      </w:pPr>
    </w:lvl>
    <w:lvl w:ilvl="8" w:tplc="0409001B" w:tentative="1">
      <w:start w:val="1"/>
      <w:numFmt w:val="lowerRoman"/>
      <w:lvlText w:val="%9."/>
      <w:lvlJc w:val="right"/>
      <w:pPr>
        <w:ind w:left="11220" w:hanging="180"/>
      </w:pPr>
    </w:lvl>
  </w:abstractNum>
  <w:abstractNum w:abstractNumId="5">
    <w:nsid w:val="117E54CD"/>
    <w:multiLevelType w:val="hybridMultilevel"/>
    <w:tmpl w:val="410CBC6C"/>
    <w:lvl w:ilvl="0" w:tplc="F77CF12C">
      <w:start w:val="1"/>
      <w:numFmt w:val="decimal"/>
      <w:lvlText w:val="Question %1"/>
      <w:lvlJc w:val="left"/>
      <w:pPr>
        <w:ind w:left="1440" w:hanging="360"/>
      </w:pPr>
      <w:rPr>
        <w:rFonts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E969A7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6773707"/>
    <w:multiLevelType w:val="hybridMultilevel"/>
    <w:tmpl w:val="66706266"/>
    <w:lvl w:ilvl="0" w:tplc="7062C8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B70442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4F361A"/>
    <w:multiLevelType w:val="hybridMultilevel"/>
    <w:tmpl w:val="0298FD56"/>
    <w:lvl w:ilvl="0" w:tplc="44141BA4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40401D"/>
    <w:multiLevelType w:val="hybridMultilevel"/>
    <w:tmpl w:val="635E7360"/>
    <w:lvl w:ilvl="0" w:tplc="175ED7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487980"/>
    <w:multiLevelType w:val="hybridMultilevel"/>
    <w:tmpl w:val="B192A3CC"/>
    <w:lvl w:ilvl="0" w:tplc="600ADAC2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C007104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18B0AF2"/>
    <w:multiLevelType w:val="hybridMultilevel"/>
    <w:tmpl w:val="228EFE76"/>
    <w:lvl w:ilvl="0" w:tplc="9450275E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9C227EE"/>
    <w:multiLevelType w:val="hybridMultilevel"/>
    <w:tmpl w:val="3CBE99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FD653A6"/>
    <w:multiLevelType w:val="hybridMultilevel"/>
    <w:tmpl w:val="2940DA40"/>
    <w:lvl w:ilvl="0" w:tplc="E40AD1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A050B6"/>
    <w:multiLevelType w:val="hybridMultilevel"/>
    <w:tmpl w:val="0298FD56"/>
    <w:lvl w:ilvl="0" w:tplc="44141BA4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85599E"/>
    <w:multiLevelType w:val="hybridMultilevel"/>
    <w:tmpl w:val="172A2F12"/>
    <w:lvl w:ilvl="0" w:tplc="C024A9AE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6">
    <w:nsid w:val="68BF4049"/>
    <w:multiLevelType w:val="hybridMultilevel"/>
    <w:tmpl w:val="FF2E1C80"/>
    <w:lvl w:ilvl="0" w:tplc="4CF0F5E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3F24B23"/>
    <w:multiLevelType w:val="hybridMultilevel"/>
    <w:tmpl w:val="52B6A644"/>
    <w:lvl w:ilvl="0" w:tplc="6060B3D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4472A75"/>
    <w:multiLevelType w:val="hybridMultilevel"/>
    <w:tmpl w:val="BD9812EC"/>
    <w:lvl w:ilvl="0" w:tplc="B2667E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8DC59E4"/>
    <w:multiLevelType w:val="hybridMultilevel"/>
    <w:tmpl w:val="2EF24A86"/>
    <w:lvl w:ilvl="0" w:tplc="6C3A8C42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7"/>
  </w:num>
  <w:num w:numId="2">
    <w:abstractNumId w:val="27"/>
  </w:num>
  <w:num w:numId="3">
    <w:abstractNumId w:val="20"/>
  </w:num>
  <w:num w:numId="4">
    <w:abstractNumId w:val="28"/>
  </w:num>
  <w:num w:numId="5">
    <w:abstractNumId w:val="6"/>
  </w:num>
  <w:num w:numId="6">
    <w:abstractNumId w:val="13"/>
  </w:num>
  <w:num w:numId="7">
    <w:abstractNumId w:val="17"/>
  </w:num>
  <w:num w:numId="8">
    <w:abstractNumId w:val="14"/>
  </w:num>
  <w:num w:numId="9">
    <w:abstractNumId w:val="1"/>
  </w:num>
  <w:num w:numId="10">
    <w:abstractNumId w:val="8"/>
  </w:num>
  <w:num w:numId="11">
    <w:abstractNumId w:val="25"/>
  </w:num>
  <w:num w:numId="12">
    <w:abstractNumId w:val="31"/>
  </w:num>
  <w:num w:numId="13">
    <w:abstractNumId w:val="26"/>
  </w:num>
  <w:num w:numId="14">
    <w:abstractNumId w:val="24"/>
  </w:num>
  <w:num w:numId="15">
    <w:abstractNumId w:val="15"/>
  </w:num>
  <w:num w:numId="16">
    <w:abstractNumId w:val="0"/>
  </w:num>
  <w:num w:numId="17">
    <w:abstractNumId w:val="5"/>
  </w:num>
  <w:num w:numId="18">
    <w:abstractNumId w:val="19"/>
  </w:num>
  <w:num w:numId="19">
    <w:abstractNumId w:val="23"/>
  </w:num>
  <w:num w:numId="20">
    <w:abstractNumId w:val="29"/>
  </w:num>
  <w:num w:numId="21">
    <w:abstractNumId w:val="30"/>
  </w:num>
  <w:num w:numId="2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4"/>
  </w:num>
  <w:num w:numId="24">
    <w:abstractNumId w:val="16"/>
  </w:num>
  <w:num w:numId="25">
    <w:abstractNumId w:val="11"/>
  </w:num>
  <w:num w:numId="26">
    <w:abstractNumId w:val="21"/>
  </w:num>
  <w:num w:numId="27">
    <w:abstractNumId w:val="12"/>
  </w:num>
  <w:num w:numId="28">
    <w:abstractNumId w:val="2"/>
  </w:num>
  <w:num w:numId="29">
    <w:abstractNumId w:val="18"/>
  </w:num>
  <w:num w:numId="30">
    <w:abstractNumId w:val="3"/>
  </w:num>
  <w:num w:numId="31">
    <w:abstractNumId w:val="9"/>
  </w:num>
  <w:num w:numId="32">
    <w:abstractNumId w:val="22"/>
  </w:num>
  <w:num w:numId="3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483F"/>
    <w:rsid w:val="00002FD0"/>
    <w:rsid w:val="00005774"/>
    <w:rsid w:val="00011F1C"/>
    <w:rsid w:val="00020F4F"/>
    <w:rsid w:val="00044040"/>
    <w:rsid w:val="000802DC"/>
    <w:rsid w:val="000A4857"/>
    <w:rsid w:val="000B2D7D"/>
    <w:rsid w:val="0010699C"/>
    <w:rsid w:val="001116DD"/>
    <w:rsid w:val="00152D98"/>
    <w:rsid w:val="00157913"/>
    <w:rsid w:val="00165AE2"/>
    <w:rsid w:val="0018128C"/>
    <w:rsid w:val="001870BB"/>
    <w:rsid w:val="001D61E7"/>
    <w:rsid w:val="001F4A23"/>
    <w:rsid w:val="00205BA3"/>
    <w:rsid w:val="0022044D"/>
    <w:rsid w:val="0022335A"/>
    <w:rsid w:val="00227411"/>
    <w:rsid w:val="00282EAF"/>
    <w:rsid w:val="002B31B4"/>
    <w:rsid w:val="002C634A"/>
    <w:rsid w:val="002D0581"/>
    <w:rsid w:val="003051D0"/>
    <w:rsid w:val="00323FE7"/>
    <w:rsid w:val="003C5B7B"/>
    <w:rsid w:val="00422564"/>
    <w:rsid w:val="00425319"/>
    <w:rsid w:val="00486478"/>
    <w:rsid w:val="00491BCC"/>
    <w:rsid w:val="004A7F75"/>
    <w:rsid w:val="0054479A"/>
    <w:rsid w:val="00593648"/>
    <w:rsid w:val="005C4AB6"/>
    <w:rsid w:val="005E3D2D"/>
    <w:rsid w:val="006314E0"/>
    <w:rsid w:val="006B0322"/>
    <w:rsid w:val="006C65A9"/>
    <w:rsid w:val="006D03EF"/>
    <w:rsid w:val="006E091A"/>
    <w:rsid w:val="006F563C"/>
    <w:rsid w:val="007072BC"/>
    <w:rsid w:val="007A6159"/>
    <w:rsid w:val="007E76DF"/>
    <w:rsid w:val="0080483F"/>
    <w:rsid w:val="008252DE"/>
    <w:rsid w:val="0084668C"/>
    <w:rsid w:val="00861D51"/>
    <w:rsid w:val="00873DD6"/>
    <w:rsid w:val="00894EED"/>
    <w:rsid w:val="008E09B9"/>
    <w:rsid w:val="008F2276"/>
    <w:rsid w:val="00903D70"/>
    <w:rsid w:val="00914F23"/>
    <w:rsid w:val="0093454E"/>
    <w:rsid w:val="009612AB"/>
    <w:rsid w:val="009615FA"/>
    <w:rsid w:val="0098688E"/>
    <w:rsid w:val="009953C6"/>
    <w:rsid w:val="00997D1F"/>
    <w:rsid w:val="009C4BE0"/>
    <w:rsid w:val="00A26116"/>
    <w:rsid w:val="00A35895"/>
    <w:rsid w:val="00A47E9D"/>
    <w:rsid w:val="00A74177"/>
    <w:rsid w:val="00AC4145"/>
    <w:rsid w:val="00B041FF"/>
    <w:rsid w:val="00B15BDB"/>
    <w:rsid w:val="00B1626B"/>
    <w:rsid w:val="00B16C15"/>
    <w:rsid w:val="00B82824"/>
    <w:rsid w:val="00BC0647"/>
    <w:rsid w:val="00C15A48"/>
    <w:rsid w:val="00C4575F"/>
    <w:rsid w:val="00C60A49"/>
    <w:rsid w:val="00C61811"/>
    <w:rsid w:val="00C86407"/>
    <w:rsid w:val="00CB719E"/>
    <w:rsid w:val="00CD74F5"/>
    <w:rsid w:val="00CF132E"/>
    <w:rsid w:val="00CF38FB"/>
    <w:rsid w:val="00D157DA"/>
    <w:rsid w:val="00DE373D"/>
    <w:rsid w:val="00E02E6C"/>
    <w:rsid w:val="00E154E8"/>
    <w:rsid w:val="00E47B68"/>
    <w:rsid w:val="00E87877"/>
    <w:rsid w:val="00EE74D3"/>
    <w:rsid w:val="00EF2AA1"/>
    <w:rsid w:val="00FB3790"/>
    <w:rsid w:val="00FD77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494AAB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02D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0802DC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802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802DC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0802DC"/>
    <w:pPr>
      <w:ind w:left="340" w:hanging="340"/>
    </w:pPr>
    <w:rPr>
      <w:szCs w:val="20"/>
    </w:rPr>
  </w:style>
  <w:style w:type="paragraph" w:styleId="ListParagraph">
    <w:name w:val="List Paragraph"/>
    <w:basedOn w:val="Normal"/>
    <w:qFormat/>
    <w:rsid w:val="000802DC"/>
    <w:pPr>
      <w:ind w:left="720"/>
      <w:contextualSpacing/>
    </w:pPr>
  </w:style>
  <w:style w:type="character" w:customStyle="1" w:styleId="Heading1Char">
    <w:name w:val="Heading 1 Char"/>
    <w:rsid w:val="000802DC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0802D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802DC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0802D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0802DC"/>
    <w:rPr>
      <w:sz w:val="24"/>
      <w:szCs w:val="24"/>
      <w:lang w:eastAsia="en-AU"/>
    </w:rPr>
  </w:style>
  <w:style w:type="paragraph" w:customStyle="1" w:styleId="hangingindent0">
    <w:name w:val="hanging indent"/>
    <w:basedOn w:val="Normal"/>
    <w:pPr>
      <w:ind w:left="454" w:hanging="454"/>
    </w:pPr>
    <w:rPr>
      <w:szCs w:val="20"/>
    </w:rPr>
  </w:style>
  <w:style w:type="paragraph" w:customStyle="1" w:styleId="PHangingindent">
    <w:name w:val="P: Hanging indent"/>
    <w:basedOn w:val="Normal"/>
    <w:rsid w:val="007E76DF"/>
    <w:pPr>
      <w:ind w:left="340" w:hanging="340"/>
    </w:pPr>
    <w:rPr>
      <w:szCs w:val="20"/>
    </w:rPr>
  </w:style>
  <w:style w:type="paragraph" w:customStyle="1" w:styleId="Workingexample">
    <w:name w:val="Working example"/>
    <w:basedOn w:val="Normal"/>
    <w:qFormat/>
    <w:rsid w:val="007E76DF"/>
    <w:pPr>
      <w:tabs>
        <w:tab w:val="left" w:pos="170"/>
      </w:tabs>
    </w:pPr>
    <w:rPr>
      <w:color w:val="000000"/>
      <w:sz w:val="22"/>
      <w:szCs w:val="22"/>
    </w:rPr>
  </w:style>
  <w:style w:type="paragraph" w:customStyle="1" w:styleId="Workingexample1stline">
    <w:name w:val="Working example 1st line"/>
    <w:basedOn w:val="Normal"/>
    <w:qFormat/>
    <w:rsid w:val="007E76DF"/>
    <w:pPr>
      <w:tabs>
        <w:tab w:val="left" w:pos="170"/>
      </w:tabs>
    </w:pPr>
    <w:rPr>
      <w:color w:val="000000"/>
      <w:sz w:val="22"/>
      <w:szCs w:val="22"/>
    </w:rPr>
  </w:style>
  <w:style w:type="paragraph" w:customStyle="1" w:styleId="ColorfulList-Accent11">
    <w:name w:val="Colorful List - Accent 11"/>
    <w:basedOn w:val="Normal"/>
    <w:qFormat/>
    <w:rsid w:val="007E76DF"/>
    <w:pPr>
      <w:contextualSpacing/>
    </w:pPr>
    <w:rPr>
      <w:b/>
    </w:rPr>
  </w:style>
  <w:style w:type="paragraph" w:customStyle="1" w:styleId="Solutionhead">
    <w:name w:val="Solution head"/>
    <w:basedOn w:val="Normal"/>
    <w:qFormat/>
    <w:rsid w:val="007E76DF"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rsid w:val="007E76DF"/>
    <w:pPr>
      <w:keepNext/>
      <w:keepLines/>
    </w:pPr>
  </w:style>
  <w:style w:type="character" w:styleId="PageNumber">
    <w:name w:val="page number"/>
    <w:basedOn w:val="DefaultParagraphFont"/>
    <w:rsid w:val="007E76DF"/>
  </w:style>
  <w:style w:type="character" w:customStyle="1" w:styleId="Phalflinespacer">
    <w:name w:val="P: half line spacer"/>
    <w:rsid w:val="007E76DF"/>
    <w:rPr>
      <w:sz w:val="12"/>
    </w:rPr>
  </w:style>
  <w:style w:type="paragraph" w:customStyle="1" w:styleId="Phalflinespace">
    <w:name w:val="P: half line space"/>
    <w:basedOn w:val="Normal"/>
    <w:rsid w:val="007E76DF"/>
    <w:pPr>
      <w:tabs>
        <w:tab w:val="right" w:pos="9213"/>
      </w:tabs>
    </w:pPr>
    <w:rPr>
      <w:sz w:val="12"/>
      <w:szCs w:val="12"/>
    </w:rPr>
  </w:style>
  <w:style w:type="paragraph" w:customStyle="1" w:styleId="Pbody">
    <w:name w:val="P: body"/>
    <w:qFormat/>
    <w:rsid w:val="007E76DF"/>
    <w:rPr>
      <w:rFonts w:eastAsia="MS Mincho"/>
      <w:sz w:val="22"/>
      <w:szCs w:val="22"/>
    </w:rPr>
  </w:style>
  <w:style w:type="paragraph" w:customStyle="1" w:styleId="ColorfulList-Accent12">
    <w:name w:val="Colorful List - Accent 12"/>
    <w:basedOn w:val="Normal"/>
    <w:rsid w:val="007E76DF"/>
    <w:pPr>
      <w:ind w:left="720"/>
      <w:contextualSpacing/>
    </w:pPr>
  </w:style>
  <w:style w:type="paragraph" w:customStyle="1" w:styleId="lineindent">
    <w:name w:val="line indent"/>
    <w:basedOn w:val="Hangingindent"/>
    <w:qFormat/>
    <w:rsid w:val="007E76DF"/>
    <w:pPr>
      <w:ind w:left="680"/>
    </w:pPr>
  </w:style>
  <w:style w:type="character" w:styleId="CommentReference">
    <w:name w:val="annotation reference"/>
    <w:basedOn w:val="DefaultParagraphFont"/>
    <w:rsid w:val="000802DC"/>
    <w:rPr>
      <w:sz w:val="16"/>
      <w:szCs w:val="16"/>
    </w:rPr>
  </w:style>
  <w:style w:type="paragraph" w:styleId="CommentText">
    <w:name w:val="annotation text"/>
    <w:basedOn w:val="Normal"/>
    <w:link w:val="CommentTextChar"/>
    <w:rsid w:val="000802D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802DC"/>
    <w:rPr>
      <w:lang w:eastAsia="en-AU"/>
    </w:rPr>
  </w:style>
  <w:style w:type="paragraph" w:customStyle="1" w:styleId="MediumGrid1-Accent21">
    <w:name w:val="Medium Grid 1 - Accent 21"/>
    <w:basedOn w:val="Normal"/>
    <w:qFormat/>
    <w:rsid w:val="007E76DF"/>
    <w:pPr>
      <w:contextualSpacing/>
    </w:pPr>
    <w:rPr>
      <w:b/>
    </w:rPr>
  </w:style>
  <w:style w:type="table" w:styleId="TableGrid">
    <w:name w:val="Table Grid"/>
    <w:basedOn w:val="TableNormal"/>
    <w:rsid w:val="000802DC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0802DC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headertext">
    <w:name w:val="P: header text"/>
    <w:qFormat/>
    <w:rsid w:val="000802DC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0802DC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sectionresults">
    <w:name w:val="P: section results"/>
    <w:qFormat/>
    <w:rsid w:val="000802DC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0802DC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0802D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0802DC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0802DC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0802DC"/>
    <w:rPr>
      <w:b/>
    </w:rPr>
  </w:style>
  <w:style w:type="paragraph" w:customStyle="1" w:styleId="Pquestiontextpartsa">
    <w:name w:val="P: question text parts (a)"/>
    <w:basedOn w:val="Pquestiontextmainstem"/>
    <w:qFormat/>
    <w:rsid w:val="000802D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0802D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0802DC"/>
    <w:pPr>
      <w:ind w:hanging="397"/>
    </w:pPr>
  </w:style>
  <w:style w:type="paragraph" w:customStyle="1" w:styleId="Ptabletext">
    <w:name w:val="P: table text"/>
    <w:basedOn w:val="Pquestiontextmainstem"/>
    <w:qFormat/>
    <w:rsid w:val="000802DC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0802DC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0802DC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0802D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0802DC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7E76DF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0802DC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7E76DF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7E76D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7E76DF"/>
    <w:rPr>
      <w:vertAlign w:val="subscript"/>
    </w:rPr>
  </w:style>
  <w:style w:type="paragraph" w:customStyle="1" w:styleId="PNotetodesigner">
    <w:name w:val="P: Note to designer"/>
    <w:basedOn w:val="Normal"/>
    <w:qFormat/>
    <w:rsid w:val="007E76D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pagenumber">
    <w:name w:val="C: pagenumber"/>
    <w:basedOn w:val="DefaultParagraphFont"/>
    <w:uiPriority w:val="1"/>
    <w:qFormat/>
    <w:rsid w:val="000802DC"/>
    <w:rPr>
      <w:b/>
      <w:i w:val="0"/>
      <w:sz w:val="18"/>
    </w:rPr>
  </w:style>
  <w:style w:type="paragraph" w:styleId="CommentSubject">
    <w:name w:val="annotation subject"/>
    <w:basedOn w:val="CommentText"/>
    <w:next w:val="CommentText"/>
    <w:link w:val="CommentSubjectChar"/>
    <w:rsid w:val="000802D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0802DC"/>
    <w:rPr>
      <w:b/>
      <w:bCs/>
      <w:lang w:eastAsia="en-AU"/>
    </w:rPr>
  </w:style>
  <w:style w:type="character" w:customStyle="1" w:styleId="Halflinespace">
    <w:name w:val="Half line space"/>
    <w:rsid w:val="000802DC"/>
    <w:rPr>
      <w:sz w:val="12"/>
    </w:rPr>
  </w:style>
  <w:style w:type="character" w:customStyle="1" w:styleId="Pboldasis">
    <w:name w:val="P:  bold as is"/>
    <w:basedOn w:val="DefaultParagraphFont"/>
    <w:rsid w:val="000802DC"/>
    <w:rPr>
      <w:b/>
    </w:rPr>
  </w:style>
  <w:style w:type="character" w:customStyle="1" w:styleId="Pemphasisasis">
    <w:name w:val="P:  emphasis as is"/>
    <w:basedOn w:val="DefaultParagraphFont"/>
    <w:rsid w:val="000802DC"/>
    <w:rPr>
      <w:i/>
    </w:rPr>
  </w:style>
  <w:style w:type="paragraph" w:customStyle="1" w:styleId="Pbodytextfullout">
    <w:name w:val="P: body text fullout"/>
    <w:basedOn w:val="Normal"/>
    <w:rsid w:val="000802DC"/>
    <w:pPr>
      <w:spacing w:after="120"/>
    </w:pPr>
  </w:style>
  <w:style w:type="paragraph" w:customStyle="1" w:styleId="Pdot">
    <w:name w:val="P: dot"/>
    <w:rsid w:val="000802DC"/>
    <w:pPr>
      <w:keepLines/>
      <w:numPr>
        <w:numId w:val="3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0802DC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0802D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0802D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0802DC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0802DC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0802D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02D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0802DC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802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802DC"/>
    <w:rPr>
      <w:rFonts w:ascii="Tahoma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0802DC"/>
    <w:pPr>
      <w:ind w:left="340" w:hanging="340"/>
    </w:pPr>
    <w:rPr>
      <w:szCs w:val="20"/>
    </w:rPr>
  </w:style>
  <w:style w:type="paragraph" w:styleId="ListParagraph">
    <w:name w:val="List Paragraph"/>
    <w:basedOn w:val="Normal"/>
    <w:qFormat/>
    <w:rsid w:val="000802DC"/>
    <w:pPr>
      <w:ind w:left="720"/>
      <w:contextualSpacing/>
    </w:pPr>
  </w:style>
  <w:style w:type="character" w:customStyle="1" w:styleId="Heading1Char">
    <w:name w:val="Heading 1 Char"/>
    <w:rsid w:val="000802DC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0802D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802DC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0802D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0802DC"/>
    <w:rPr>
      <w:sz w:val="24"/>
      <w:szCs w:val="24"/>
      <w:lang w:eastAsia="en-AU"/>
    </w:rPr>
  </w:style>
  <w:style w:type="paragraph" w:customStyle="1" w:styleId="hangingindent0">
    <w:name w:val="hanging indent"/>
    <w:basedOn w:val="Normal"/>
    <w:pPr>
      <w:ind w:left="454" w:hanging="454"/>
    </w:pPr>
    <w:rPr>
      <w:szCs w:val="20"/>
    </w:rPr>
  </w:style>
  <w:style w:type="paragraph" w:customStyle="1" w:styleId="PHangingindent">
    <w:name w:val="P: Hanging indent"/>
    <w:basedOn w:val="Normal"/>
    <w:rsid w:val="007E76DF"/>
    <w:pPr>
      <w:ind w:left="340" w:hanging="340"/>
    </w:pPr>
    <w:rPr>
      <w:szCs w:val="20"/>
    </w:rPr>
  </w:style>
  <w:style w:type="paragraph" w:customStyle="1" w:styleId="Workingexample">
    <w:name w:val="Working example"/>
    <w:basedOn w:val="Normal"/>
    <w:qFormat/>
    <w:rsid w:val="007E76DF"/>
    <w:pPr>
      <w:tabs>
        <w:tab w:val="left" w:pos="170"/>
      </w:tabs>
    </w:pPr>
    <w:rPr>
      <w:color w:val="000000"/>
      <w:sz w:val="22"/>
      <w:szCs w:val="22"/>
    </w:rPr>
  </w:style>
  <w:style w:type="paragraph" w:customStyle="1" w:styleId="Workingexample1stline">
    <w:name w:val="Working example 1st line"/>
    <w:basedOn w:val="Normal"/>
    <w:qFormat/>
    <w:rsid w:val="007E76DF"/>
    <w:pPr>
      <w:tabs>
        <w:tab w:val="left" w:pos="170"/>
      </w:tabs>
    </w:pPr>
    <w:rPr>
      <w:color w:val="000000"/>
      <w:sz w:val="22"/>
      <w:szCs w:val="22"/>
    </w:rPr>
  </w:style>
  <w:style w:type="paragraph" w:customStyle="1" w:styleId="ColorfulList-Accent11">
    <w:name w:val="Colorful List - Accent 11"/>
    <w:basedOn w:val="Normal"/>
    <w:qFormat/>
    <w:rsid w:val="007E76DF"/>
    <w:pPr>
      <w:contextualSpacing/>
    </w:pPr>
    <w:rPr>
      <w:b/>
    </w:rPr>
  </w:style>
  <w:style w:type="paragraph" w:customStyle="1" w:styleId="Solutionhead">
    <w:name w:val="Solution head"/>
    <w:basedOn w:val="Normal"/>
    <w:qFormat/>
    <w:rsid w:val="007E76DF"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rsid w:val="007E76DF"/>
    <w:pPr>
      <w:keepNext/>
      <w:keepLines/>
    </w:pPr>
  </w:style>
  <w:style w:type="character" w:styleId="PageNumber">
    <w:name w:val="page number"/>
    <w:basedOn w:val="DefaultParagraphFont"/>
    <w:rsid w:val="007E76DF"/>
  </w:style>
  <w:style w:type="character" w:customStyle="1" w:styleId="Phalflinespacer">
    <w:name w:val="P: half line spacer"/>
    <w:rsid w:val="007E76DF"/>
    <w:rPr>
      <w:sz w:val="12"/>
    </w:rPr>
  </w:style>
  <w:style w:type="paragraph" w:customStyle="1" w:styleId="Phalflinespace">
    <w:name w:val="P: half line space"/>
    <w:basedOn w:val="Normal"/>
    <w:rsid w:val="007E76DF"/>
    <w:pPr>
      <w:tabs>
        <w:tab w:val="right" w:pos="9213"/>
      </w:tabs>
    </w:pPr>
    <w:rPr>
      <w:sz w:val="12"/>
      <w:szCs w:val="12"/>
    </w:rPr>
  </w:style>
  <w:style w:type="paragraph" w:customStyle="1" w:styleId="Pbody">
    <w:name w:val="P: body"/>
    <w:qFormat/>
    <w:rsid w:val="007E76DF"/>
    <w:rPr>
      <w:rFonts w:eastAsia="MS Mincho"/>
      <w:sz w:val="22"/>
      <w:szCs w:val="22"/>
    </w:rPr>
  </w:style>
  <w:style w:type="paragraph" w:customStyle="1" w:styleId="ColorfulList-Accent12">
    <w:name w:val="Colorful List - Accent 12"/>
    <w:basedOn w:val="Normal"/>
    <w:rsid w:val="007E76DF"/>
    <w:pPr>
      <w:ind w:left="720"/>
      <w:contextualSpacing/>
    </w:pPr>
  </w:style>
  <w:style w:type="paragraph" w:customStyle="1" w:styleId="lineindent">
    <w:name w:val="line indent"/>
    <w:basedOn w:val="Hangingindent"/>
    <w:qFormat/>
    <w:rsid w:val="007E76DF"/>
    <w:pPr>
      <w:ind w:left="680"/>
    </w:pPr>
  </w:style>
  <w:style w:type="character" w:styleId="CommentReference">
    <w:name w:val="annotation reference"/>
    <w:basedOn w:val="DefaultParagraphFont"/>
    <w:rsid w:val="000802DC"/>
    <w:rPr>
      <w:sz w:val="16"/>
      <w:szCs w:val="16"/>
    </w:rPr>
  </w:style>
  <w:style w:type="paragraph" w:styleId="CommentText">
    <w:name w:val="annotation text"/>
    <w:basedOn w:val="Normal"/>
    <w:link w:val="CommentTextChar"/>
    <w:rsid w:val="000802D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802DC"/>
    <w:rPr>
      <w:lang w:eastAsia="en-AU"/>
    </w:rPr>
  </w:style>
  <w:style w:type="paragraph" w:customStyle="1" w:styleId="MediumGrid1-Accent21">
    <w:name w:val="Medium Grid 1 - Accent 21"/>
    <w:basedOn w:val="Normal"/>
    <w:qFormat/>
    <w:rsid w:val="007E76DF"/>
    <w:pPr>
      <w:contextualSpacing/>
    </w:pPr>
    <w:rPr>
      <w:b/>
    </w:rPr>
  </w:style>
  <w:style w:type="table" w:styleId="TableGrid">
    <w:name w:val="Table Grid"/>
    <w:basedOn w:val="TableNormal"/>
    <w:rsid w:val="000802DC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0802DC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headertext">
    <w:name w:val="P: header text"/>
    <w:qFormat/>
    <w:rsid w:val="000802DC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0802DC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sectionresults">
    <w:name w:val="P: section results"/>
    <w:qFormat/>
    <w:rsid w:val="000802DC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0802DC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0802D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0802DC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0802DC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0802DC"/>
    <w:rPr>
      <w:b/>
    </w:rPr>
  </w:style>
  <w:style w:type="paragraph" w:customStyle="1" w:styleId="Pquestiontextpartsa">
    <w:name w:val="P: question text parts (a)"/>
    <w:basedOn w:val="Pquestiontextmainstem"/>
    <w:qFormat/>
    <w:rsid w:val="000802D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0802D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0802DC"/>
    <w:pPr>
      <w:ind w:hanging="397"/>
    </w:pPr>
  </w:style>
  <w:style w:type="paragraph" w:customStyle="1" w:styleId="Ptabletext">
    <w:name w:val="P: table text"/>
    <w:basedOn w:val="Pquestiontextmainstem"/>
    <w:qFormat/>
    <w:rsid w:val="000802DC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0802DC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0802DC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0802D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0802DC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7E76DF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0802DC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7E76DF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7E76D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7E76DF"/>
    <w:rPr>
      <w:vertAlign w:val="subscript"/>
    </w:rPr>
  </w:style>
  <w:style w:type="paragraph" w:customStyle="1" w:styleId="PNotetodesigner">
    <w:name w:val="P: Note to designer"/>
    <w:basedOn w:val="Normal"/>
    <w:qFormat/>
    <w:rsid w:val="007E76D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pagenumber">
    <w:name w:val="C: pagenumber"/>
    <w:basedOn w:val="DefaultParagraphFont"/>
    <w:uiPriority w:val="1"/>
    <w:qFormat/>
    <w:rsid w:val="000802DC"/>
    <w:rPr>
      <w:b/>
      <w:i w:val="0"/>
      <w:sz w:val="18"/>
    </w:rPr>
  </w:style>
  <w:style w:type="paragraph" w:styleId="CommentSubject">
    <w:name w:val="annotation subject"/>
    <w:basedOn w:val="CommentText"/>
    <w:next w:val="CommentText"/>
    <w:link w:val="CommentSubjectChar"/>
    <w:rsid w:val="000802D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0802DC"/>
    <w:rPr>
      <w:b/>
      <w:bCs/>
      <w:lang w:eastAsia="en-AU"/>
    </w:rPr>
  </w:style>
  <w:style w:type="character" w:customStyle="1" w:styleId="Halflinespace">
    <w:name w:val="Half line space"/>
    <w:rsid w:val="000802DC"/>
    <w:rPr>
      <w:sz w:val="12"/>
    </w:rPr>
  </w:style>
  <w:style w:type="character" w:customStyle="1" w:styleId="Pboldasis">
    <w:name w:val="P:  bold as is"/>
    <w:basedOn w:val="DefaultParagraphFont"/>
    <w:rsid w:val="000802DC"/>
    <w:rPr>
      <w:b/>
    </w:rPr>
  </w:style>
  <w:style w:type="character" w:customStyle="1" w:styleId="Pemphasisasis">
    <w:name w:val="P:  emphasis as is"/>
    <w:basedOn w:val="DefaultParagraphFont"/>
    <w:rsid w:val="000802DC"/>
    <w:rPr>
      <w:i/>
    </w:rPr>
  </w:style>
  <w:style w:type="paragraph" w:customStyle="1" w:styleId="Pbodytextfullout">
    <w:name w:val="P: body text fullout"/>
    <w:basedOn w:val="Normal"/>
    <w:rsid w:val="000802DC"/>
    <w:pPr>
      <w:spacing w:after="120"/>
    </w:pPr>
  </w:style>
  <w:style w:type="paragraph" w:customStyle="1" w:styleId="Pdot">
    <w:name w:val="P: dot"/>
    <w:rsid w:val="000802DC"/>
    <w:pPr>
      <w:keepLines/>
      <w:numPr>
        <w:numId w:val="3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0802DC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0802D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0802D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0802DC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0802DC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0802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jpeg"/><Relationship Id="rId39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8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jpeg"/><Relationship Id="rId33" Type="http://schemas.openxmlformats.org/officeDocument/2006/relationships/image" Target="media/image17.jpeg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6.jpeg"/><Relationship Id="rId37" Type="http://schemas.openxmlformats.org/officeDocument/2006/relationships/footer" Target="footer1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image" Target="media/image12.jpeg"/><Relationship Id="rId30" Type="http://schemas.openxmlformats.org/officeDocument/2006/relationships/image" Target="media/image14.jpeg"/><Relationship Id="rId35" Type="http://schemas.openxmlformats.org/officeDocument/2006/relationships/image" Target="media/image1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11</Pages>
  <Words>2093</Words>
  <Characters>8041</Characters>
  <Application>Microsoft Office Word</Application>
  <DocSecurity>0</DocSecurity>
  <Lines>446</Lines>
  <Paragraphs>2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e has five bags of lollies, with p lollies</vt:lpstr>
    </vt:vector>
  </TitlesOfParts>
  <Company>Pearson</Company>
  <LinksUpToDate>false</LinksUpToDate>
  <CharactersWithSpaces>9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e has five bags of lollies, with p lollies</dc:title>
  <dc:subject/>
  <dc:creator>Pearson Australia</dc:creator>
  <cp:keywords/>
  <dc:description/>
  <cp:lastModifiedBy>Tim Carruthers</cp:lastModifiedBy>
  <cp:revision>32</cp:revision>
  <cp:lastPrinted>2016-01-18T08:32:00Z</cp:lastPrinted>
  <dcterms:created xsi:type="dcterms:W3CDTF">2016-09-16T05:09:00Z</dcterms:created>
  <dcterms:modified xsi:type="dcterms:W3CDTF">2016-11-14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